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D1C0E" w:rsidRPr="00A63921" w:rsidRDefault="00216DB5" w:rsidP="00E7322E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noProof/>
          <w:sz w:val="32"/>
          <w:szCs w:val="32"/>
        </w:rPr>
        <w:drawing>
          <wp:anchor distT="0" distB="0" distL="114300" distR="114300" simplePos="0" relativeHeight="251666432" behindDoc="0" locked="0" layoutInCell="1" allowOverlap="1" wp14:anchorId="04CA6A9F" wp14:editId="64691A52">
            <wp:simplePos x="0" y="0"/>
            <wp:positionH relativeFrom="margin">
              <wp:align>center</wp:align>
            </wp:positionH>
            <wp:positionV relativeFrom="paragraph">
              <wp:posOffset>-13970</wp:posOffset>
            </wp:positionV>
            <wp:extent cx="492980" cy="795811"/>
            <wp:effectExtent l="0" t="0" r="2540" b="444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980" cy="7958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D1C0E" w:rsidRPr="00A63921" w:rsidRDefault="000D1C0E" w:rsidP="00E7322E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8A56DD" w:rsidRPr="00A63921" w:rsidRDefault="008A56DD" w:rsidP="00E7322E">
      <w:pPr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</w:p>
    <w:p w:rsidR="007767E1" w:rsidRPr="00A63921" w:rsidRDefault="00AD7086" w:rsidP="00E7322E">
      <w:pPr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A63921">
        <w:rPr>
          <w:rFonts w:ascii="TH SarabunPSK" w:hAnsi="TH SarabunPSK" w:cs="TH SarabunPSK"/>
          <w:b/>
          <w:bCs/>
          <w:sz w:val="36"/>
          <w:szCs w:val="36"/>
          <w:cs/>
        </w:rPr>
        <w:t>แผนการจัดการเรียนรู้</w:t>
      </w:r>
      <w:r w:rsidR="00566D77" w:rsidRPr="00A63921">
        <w:rPr>
          <w:rFonts w:ascii="TH SarabunPSK" w:hAnsi="TH SarabunPSK" w:cs="TH SarabunPSK"/>
          <w:b/>
          <w:bCs/>
          <w:sz w:val="36"/>
          <w:szCs w:val="36"/>
          <w:cs/>
        </w:rPr>
        <w:t>ที่</w:t>
      </w:r>
      <w:r w:rsidR="005E32E1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  <w:r w:rsidR="00717934">
        <w:rPr>
          <w:rFonts w:ascii="TH SarabunPSK" w:hAnsi="TH SarabunPSK" w:cs="TH SarabunPSK" w:hint="cs"/>
          <w:b/>
          <w:bCs/>
          <w:sz w:val="36"/>
          <w:szCs w:val="36"/>
          <w:cs/>
        </w:rPr>
        <w:t>3</w:t>
      </w:r>
    </w:p>
    <w:p w:rsidR="006666DB" w:rsidRPr="00A63921" w:rsidRDefault="006666DB" w:rsidP="00E7322E">
      <w:pPr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หน่วยการเรียนรู้ที่ </w:t>
      </w:r>
      <w:r w:rsidR="00B71DEB">
        <w:rPr>
          <w:rFonts w:ascii="TH SarabunPSK" w:hAnsi="TH SarabunPSK" w:cs="TH SarabunPSK"/>
          <w:b/>
          <w:bCs/>
          <w:sz w:val="32"/>
          <w:szCs w:val="32"/>
        </w:rPr>
        <w:t>3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="00B71DEB">
        <w:rPr>
          <w:rFonts w:ascii="TH SarabunPSK" w:hAnsi="TH SarabunPSK" w:cs="TH SarabunPSK" w:hint="cs"/>
          <w:b/>
          <w:bCs/>
          <w:sz w:val="32"/>
          <w:szCs w:val="32"/>
          <w:cs/>
        </w:rPr>
        <w:t>การประยุกต์ 2</w:t>
      </w:r>
      <w:r w:rsidR="00B4580F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="00717934" w:rsidRPr="00F177DC">
        <w:rPr>
          <w:rFonts w:ascii="TH SarabunPSK" w:hAnsi="TH SarabunPSK" w:cs="TH SarabunPSK"/>
          <w:b/>
          <w:bCs/>
          <w:sz w:val="32"/>
          <w:szCs w:val="32"/>
          <w:cs/>
        </w:rPr>
        <w:t>เรื่อง การประยุกต์ของเศษส่วนและทศนิยม</w:t>
      </w:r>
    </w:p>
    <w:p w:rsidR="006666DB" w:rsidRPr="00A63921" w:rsidRDefault="006666DB" w:rsidP="00E7322E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วิชา คณิตศาสตร์เพิ่มเติม </w:t>
      </w:r>
      <w:r w:rsidR="00B4580F" w:rsidRPr="00A63921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(ค</w:t>
      </w:r>
      <w:r w:rsidR="00B4580F" w:rsidRPr="00A63921">
        <w:rPr>
          <w:rFonts w:ascii="TH SarabunPSK" w:hAnsi="TH SarabunPSK" w:cs="TH SarabunPSK"/>
          <w:b/>
          <w:bCs/>
          <w:sz w:val="32"/>
          <w:szCs w:val="32"/>
        </w:rPr>
        <w:t>21202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)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A92A1A"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16589D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    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กลุ่มสาระการเรียนรู้คณิตศาสตร์</w:t>
      </w:r>
    </w:p>
    <w:p w:rsidR="006666DB" w:rsidRPr="00A63921" w:rsidRDefault="006666DB" w:rsidP="00E7322E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ชั้นมัธยมศึกษาปีที่ </w:t>
      </w:r>
      <w:r w:rsidRPr="00A63921">
        <w:rPr>
          <w:rFonts w:ascii="TH SarabunPSK" w:hAnsi="TH SarabunPSK" w:cs="TH SarabunPSK"/>
          <w:b/>
          <w:bCs/>
          <w:sz w:val="32"/>
          <w:szCs w:val="32"/>
        </w:rPr>
        <w:t>1</w:t>
      </w:r>
      <w:r w:rsidR="00314A21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ภาคเรียนที่ </w:t>
      </w:r>
      <w:r w:rsidR="005F12D9" w:rsidRPr="00A63921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A92A1A" w:rsidRPr="00A63921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16589D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    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ปีการศึกษา </w:t>
      </w:r>
      <w:r w:rsidRPr="00A63921">
        <w:rPr>
          <w:rFonts w:ascii="TH SarabunPSK" w:hAnsi="TH SarabunPSK" w:cs="TH SarabunPSK"/>
          <w:b/>
          <w:bCs/>
          <w:sz w:val="32"/>
          <w:szCs w:val="32"/>
        </w:rPr>
        <w:t>256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0</w:t>
      </w:r>
      <w:r w:rsidR="0016589D"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วลา 1 คาบ                  </w:t>
      </w:r>
    </w:p>
    <w:p w:rsidR="006666DB" w:rsidRPr="00A63921" w:rsidRDefault="006666DB" w:rsidP="00E7322E">
      <w:pPr>
        <w:pBdr>
          <w:bottom w:val="single" w:sz="6" w:space="1" w:color="auto"/>
        </w:pBdr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ผู้สอน อาจารย์เกตุม  สระบุรินทร์</w:t>
      </w:r>
    </w:p>
    <w:p w:rsidR="00162BFA" w:rsidRPr="00F177DC" w:rsidRDefault="00162BFA" w:rsidP="00162BFA">
      <w:pPr>
        <w:tabs>
          <w:tab w:val="right" w:pos="9026"/>
        </w:tabs>
        <w:spacing w:before="240" w:after="0" w:line="240" w:lineRule="auto"/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F177DC">
        <w:rPr>
          <w:rFonts w:ascii="TH SarabunPSK" w:hAnsi="TH SarabunPSK" w:cs="TH SarabunPSK"/>
          <w:b/>
          <w:bCs/>
          <w:sz w:val="32"/>
          <w:szCs w:val="32"/>
          <w:cs/>
        </w:rPr>
        <w:t>ผลการเรียนรู้</w:t>
      </w:r>
    </w:p>
    <w:p w:rsidR="00162BFA" w:rsidRPr="00F177DC" w:rsidRDefault="00162BFA" w:rsidP="00162BFA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tab/>
      </w:r>
      <w:r w:rsidRPr="00F177DC">
        <w:rPr>
          <w:rFonts w:ascii="TH SarabunPSK" w:hAnsi="TH SarabunPSK" w:cs="TH SarabunPSK"/>
          <w:sz w:val="32"/>
          <w:szCs w:val="32"/>
        </w:rPr>
        <w:t>1</w:t>
      </w:r>
      <w:r w:rsidRPr="00F177DC">
        <w:rPr>
          <w:rFonts w:ascii="TH SarabunPSK" w:hAnsi="TH SarabunPSK" w:cs="TH SarabunPSK"/>
          <w:sz w:val="32"/>
          <w:szCs w:val="32"/>
          <w:cs/>
        </w:rPr>
        <w:t>. นักเรียนสามารถใช้ความรู้และทักษะกระบวนการทางคณิตศาสตร์แก้ปัญหาต่าง ๆ ได้</w:t>
      </w:r>
    </w:p>
    <w:p w:rsidR="00162BFA" w:rsidRPr="00F177DC" w:rsidRDefault="00162BFA" w:rsidP="00162BFA">
      <w:pPr>
        <w:spacing w:line="240" w:lineRule="auto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tab/>
        <w:t>2. ตระหนักถึงความสมเหตุสมผลของคำตอบที่ได้</w:t>
      </w:r>
    </w:p>
    <w:p w:rsidR="00162BFA" w:rsidRPr="00F177DC" w:rsidRDefault="00162BFA" w:rsidP="00162BFA">
      <w:pPr>
        <w:tabs>
          <w:tab w:val="right" w:pos="9026"/>
        </w:tabs>
        <w:spacing w:after="0" w:line="240" w:lineRule="auto"/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F177DC">
        <w:rPr>
          <w:rFonts w:ascii="TH SarabunPSK" w:hAnsi="TH SarabunPSK" w:cs="TH SarabunPSK"/>
          <w:b/>
          <w:bCs/>
          <w:sz w:val="32"/>
          <w:szCs w:val="32"/>
          <w:cs/>
        </w:rPr>
        <w:t>จุดประสงค์การเรียนรู้</w:t>
      </w:r>
    </w:p>
    <w:p w:rsidR="00162BFA" w:rsidRPr="00F177DC" w:rsidRDefault="00162BFA" w:rsidP="00162BFA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</w:rPr>
        <w:t>1</w:t>
      </w:r>
      <w:r w:rsidRPr="00F177DC">
        <w:rPr>
          <w:rFonts w:ascii="TH SarabunPSK" w:hAnsi="TH SarabunPSK" w:cs="TH SarabunPSK"/>
          <w:sz w:val="32"/>
          <w:szCs w:val="32"/>
          <w:cs/>
        </w:rPr>
        <w:t>. นักเรียนสามารถหาผลบวก ผลลบ ผลคูณ และผลหารของเศษส่วนและทศนิยมได้</w:t>
      </w:r>
    </w:p>
    <w:p w:rsidR="00162BFA" w:rsidRPr="00F177DC" w:rsidRDefault="00162BFA" w:rsidP="00162BFA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t>2. นักเรียนสามารถแก้โจทย์ปัญหาเกี่ยวกับเศษส่วนและทศนิยมด้</w:t>
      </w:r>
    </w:p>
    <w:p w:rsidR="00162BFA" w:rsidRPr="00F177DC" w:rsidRDefault="00162BFA" w:rsidP="00162BFA">
      <w:pPr>
        <w:tabs>
          <w:tab w:val="right" w:pos="709"/>
        </w:tabs>
        <w:spacing w:before="240" w:after="0" w:line="240" w:lineRule="auto"/>
        <w:ind w:right="521"/>
        <w:rPr>
          <w:rFonts w:ascii="TH SarabunPSK" w:hAnsi="TH SarabunPSK" w:cs="TH SarabunPSK"/>
          <w:b/>
          <w:bCs/>
          <w:sz w:val="32"/>
          <w:szCs w:val="32"/>
        </w:rPr>
      </w:pPr>
      <w:r w:rsidRPr="00F177DC">
        <w:rPr>
          <w:rFonts w:ascii="TH SarabunPSK" w:hAnsi="TH SarabunPSK" w:cs="TH SarabunPSK"/>
          <w:b/>
          <w:bCs/>
          <w:sz w:val="32"/>
          <w:szCs w:val="32"/>
          <w:cs/>
        </w:rPr>
        <w:t>สาระสำคัญ</w:t>
      </w:r>
    </w:p>
    <w:p w:rsidR="00162BFA" w:rsidRPr="00F177DC" w:rsidRDefault="00162BFA" w:rsidP="00162BFA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t>การประยุกต์ของเศษส่วนและทศนิยม</w:t>
      </w:r>
      <w:r w:rsidRPr="00F177DC">
        <w:rPr>
          <w:rFonts w:ascii="TH SarabunPSK" w:hAnsi="TH SarabunPSK" w:cs="TH SarabunPSK"/>
          <w:sz w:val="24"/>
          <w:szCs w:val="24"/>
          <w:cs/>
        </w:rPr>
        <w:t xml:space="preserve">  </w:t>
      </w:r>
      <w:r w:rsidRPr="00F177DC">
        <w:rPr>
          <w:rFonts w:ascii="TH SarabunPSK" w:hAnsi="TH SarabunPSK" w:cs="TH SarabunPSK"/>
          <w:sz w:val="32"/>
          <w:szCs w:val="32"/>
          <w:cs/>
        </w:rPr>
        <w:t>ใช้ความรู้เกี่ยวกับการใส่วงเล็บและการถอดวงเล็บมาช่วยในการคิด ซึ่งหลักการใส่วงเล็บและถอดวงเล็บ มีหลักการดังนี้</w:t>
      </w:r>
    </w:p>
    <w:p w:rsidR="00162BFA" w:rsidRPr="00F177DC" w:rsidRDefault="00162BFA" w:rsidP="00162BFA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t>- ถ้าเครื่องหมายหน้าวงเล็บเป็นลบเมื่อถอดวงเล็บหรือใส่วงเล็บ เครื่องหมายที่อยู่ภายในวงเล็บจะเปลี่ยนเป็นตรงกันข้าม</w:t>
      </w:r>
    </w:p>
    <w:p w:rsidR="00162BFA" w:rsidRPr="00F177DC" w:rsidRDefault="00162BFA" w:rsidP="00162BFA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t>- ถ้าเครื่องหมายหน้าวงเล็บเป็นบวก เมื่อถอดหรือใส่วงเล็บ เครื่องหมายที่อยู่ภายในวงเล็บจะคงเดิม</w:t>
      </w:r>
    </w:p>
    <w:p w:rsidR="00162BFA" w:rsidRPr="00F177DC" w:rsidRDefault="00162BFA" w:rsidP="00162BFA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t>- การบวก การลบจำนวนเต็มหลาย ๆ จำนวน ถ้าไม่มีวงเล็บระบุว่าให้คำนวณจำนวนใดก่อนหลังให้คำนวณจากซ้ายไปขวาเสมอ</w:t>
      </w:r>
    </w:p>
    <w:p w:rsidR="00162BFA" w:rsidRPr="00F177DC" w:rsidRDefault="00162BFA" w:rsidP="00162BFA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t>- การบวก การลบที่มีวงเล็บซ้อนกันหลาย ๆ วงเล็บให้คำนวณจำนวนที่อยู่ในวงเล็บเล็กก่อนเป็นลำดับแรก ลำดับถัดมาเป็นจำนวนที่อยู่ในวงเล็บปีกกา และวงเล็บใหญ่หรือวงเล็บก้ามปูเป็นลำดับสุดท้าย</w:t>
      </w:r>
    </w:p>
    <w:p w:rsidR="00162BFA" w:rsidRPr="00F177DC" w:rsidRDefault="00162BFA" w:rsidP="00162BFA">
      <w:pPr>
        <w:tabs>
          <w:tab w:val="right" w:pos="709"/>
        </w:tabs>
        <w:spacing w:before="240" w:after="0" w:line="240" w:lineRule="auto"/>
        <w:ind w:right="-58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F177DC">
        <w:rPr>
          <w:rFonts w:ascii="TH SarabunPSK" w:hAnsi="TH SarabunPSK" w:cs="TH SarabunPSK"/>
          <w:b/>
          <w:bCs/>
          <w:sz w:val="32"/>
          <w:szCs w:val="32"/>
          <w:cs/>
        </w:rPr>
        <w:t>สาระการเรียนรู้</w:t>
      </w:r>
    </w:p>
    <w:p w:rsidR="00162BFA" w:rsidRPr="00F177DC" w:rsidRDefault="00162BFA" w:rsidP="00162BFA">
      <w:pPr>
        <w:spacing w:after="0" w:line="240" w:lineRule="auto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F177DC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F177DC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ด้านความรู้</w:t>
      </w:r>
    </w:p>
    <w:p w:rsidR="00162BFA" w:rsidRPr="00F177DC" w:rsidRDefault="00162BFA" w:rsidP="00162BFA">
      <w:pPr>
        <w:spacing w:after="0" w:line="240" w:lineRule="auto"/>
        <w:ind w:left="709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ab/>
        <w:t>- การประยุกต์ของเศษส่วนและทศนิยม</w:t>
      </w:r>
    </w:p>
    <w:p w:rsidR="00162BFA" w:rsidRPr="00F177DC" w:rsidRDefault="00162BFA" w:rsidP="00162BFA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  <w:u w:val="single"/>
        </w:rPr>
      </w:pPr>
      <w:r w:rsidRPr="00F177DC">
        <w:rPr>
          <w:rFonts w:ascii="TH SarabunPSK" w:hAnsi="TH SarabunPSK" w:cs="TH SarabunPSK"/>
          <w:b/>
          <w:bCs/>
          <w:color w:val="000000" w:themeColor="text1"/>
          <w:sz w:val="32"/>
          <w:szCs w:val="32"/>
          <w:u w:val="single"/>
          <w:cs/>
        </w:rPr>
        <w:lastRenderedPageBreak/>
        <w:t>ด้านทักษะ/กระบวนการ</w:t>
      </w:r>
    </w:p>
    <w:p w:rsidR="00162BFA" w:rsidRPr="00F177DC" w:rsidRDefault="00162BFA" w:rsidP="00162BFA">
      <w:pPr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F177DC"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  <w:tab/>
      </w:r>
      <w:r w:rsidRPr="00F177DC"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>- การแก้ปัญหา</w:t>
      </w: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ab/>
        <w:t>- การสื่อสาร การสื่อความหมาย</w:t>
      </w:r>
    </w:p>
    <w:p w:rsidR="00162BFA" w:rsidRPr="00F177DC" w:rsidRDefault="00162BFA" w:rsidP="00162BFA">
      <w:pPr>
        <w:spacing w:after="0" w:line="240" w:lineRule="auto"/>
        <w:ind w:firstLine="720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F177DC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ด้านคุณลักษณะอันพึงประสงค์</w:t>
      </w: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ab/>
        <w:t xml:space="preserve">- มีวินัย </w:t>
      </w: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ab/>
        <w:t>- ใฝ่เรียนรู้</w:t>
      </w: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ab/>
        <w:t>- มุ่งมั่นในการทำงาน</w:t>
      </w:r>
    </w:p>
    <w:p w:rsidR="00162BFA" w:rsidRPr="00F177DC" w:rsidRDefault="00162BFA" w:rsidP="00162BFA">
      <w:pPr>
        <w:spacing w:after="0" w:line="240" w:lineRule="auto"/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F177DC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ด้านสมรรถนะ</w:t>
      </w: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ab/>
        <w:t>- ความสามารถในการสื่อสาร</w:t>
      </w: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ab/>
        <w:t>- ความสามารถในการคิด</w:t>
      </w:r>
    </w:p>
    <w:p w:rsidR="00162BFA" w:rsidRPr="00F177DC" w:rsidRDefault="00162BFA" w:rsidP="00162BFA">
      <w:pPr>
        <w:tabs>
          <w:tab w:val="right" w:pos="709"/>
        </w:tabs>
        <w:spacing w:before="240" w:after="0" w:line="240" w:lineRule="auto"/>
        <w:ind w:right="521"/>
        <w:rPr>
          <w:rFonts w:ascii="TH SarabunPSK" w:hAnsi="TH SarabunPSK" w:cs="TH SarabunPSK"/>
          <w:b/>
          <w:bCs/>
          <w:sz w:val="32"/>
          <w:szCs w:val="32"/>
        </w:rPr>
      </w:pPr>
      <w:r w:rsidRPr="00F177DC">
        <w:rPr>
          <w:rFonts w:ascii="TH SarabunPSK" w:hAnsi="TH SarabunPSK" w:cs="TH SarabunPSK"/>
          <w:b/>
          <w:bCs/>
          <w:sz w:val="32"/>
          <w:szCs w:val="32"/>
          <w:cs/>
        </w:rPr>
        <w:t>กิจกรรมการเรียนรู้</w:t>
      </w:r>
    </w:p>
    <w:p w:rsidR="00162BFA" w:rsidRPr="00F177DC" w:rsidRDefault="00162BFA" w:rsidP="00162BFA">
      <w:pPr>
        <w:tabs>
          <w:tab w:val="right" w:pos="709"/>
        </w:tabs>
        <w:spacing w:after="0" w:line="240" w:lineRule="auto"/>
        <w:ind w:right="521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F177DC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F177DC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ab/>
        <w:t>กิจกรรมนำเข้าสู่บทเรียน</w:t>
      </w:r>
    </w:p>
    <w:p w:rsidR="00162BFA" w:rsidRPr="00F177DC" w:rsidRDefault="00162BFA" w:rsidP="00162BFA">
      <w:pPr>
        <w:pStyle w:val="2"/>
        <w:tabs>
          <w:tab w:val="clear" w:pos="308"/>
          <w:tab w:val="clear" w:pos="742"/>
          <w:tab w:val="clear" w:pos="1540"/>
        </w:tabs>
        <w:ind w:firstLine="720"/>
        <w:rPr>
          <w:rFonts w:ascii="TH SarabunPSK" w:hAnsi="TH SarabunPSK" w:cs="TH SarabunPSK"/>
        </w:rPr>
      </w:pPr>
      <w:r w:rsidRPr="00F177DC">
        <w:rPr>
          <w:rFonts w:ascii="TH SarabunPSK" w:hAnsi="TH SarabunPSK" w:cs="TH SarabunPSK"/>
        </w:rPr>
        <w:t>1</w:t>
      </w:r>
      <w:r w:rsidRPr="00F177DC">
        <w:rPr>
          <w:rFonts w:ascii="TH SarabunPSK" w:hAnsi="TH SarabunPSK" w:cs="TH SarabunPSK"/>
          <w:cs/>
        </w:rPr>
        <w:t>. ครูทบทวนวิธีการบวกและการลบเศษส่วนและทศนิยม เมื่อบวกหรือลบเศษส่วนจะดำเนินการได้ก็ต่อเมื่อตัวส่วนต้องมีค่าเท่ากัน เช่น</w:t>
      </w:r>
    </w:p>
    <w:p w:rsidR="00162BFA" w:rsidRPr="00F177DC" w:rsidRDefault="00162BFA" w:rsidP="00162BFA">
      <w:pPr>
        <w:pStyle w:val="2"/>
        <w:tabs>
          <w:tab w:val="clear" w:pos="308"/>
          <w:tab w:val="clear" w:pos="742"/>
          <w:tab w:val="clear" w:pos="1540"/>
        </w:tabs>
        <w:ind w:left="720" w:firstLine="720"/>
        <w:rPr>
          <w:rFonts w:ascii="TH SarabunPSK" w:hAnsi="TH SarabunPSK" w:cs="TH SarabunPSK"/>
        </w:rPr>
      </w:pPr>
      <w:r w:rsidRPr="00F177DC">
        <w:rPr>
          <w:rFonts w:ascii="TH SarabunPSK" w:hAnsi="TH SarabunPSK" w:cs="TH SarabunPSK"/>
          <w:position w:val="-30"/>
        </w:rPr>
        <w:object w:dxaOrig="639" w:dyaOrig="800">
          <v:shape id="_x0000_i1027" type="#_x0000_t75" style="width:31.95pt;height:40.05pt" o:ole="">
            <v:imagedata r:id="rId9" o:title=""/>
          </v:shape>
          <o:OLEObject Type="Embed" ProgID="Equation.DSMT4" ShapeID="_x0000_i1027" DrawAspect="Content" ObjectID="_1578730134" r:id="rId10"/>
        </w:object>
      </w:r>
      <w:r w:rsidRPr="00F177DC">
        <w:rPr>
          <w:rFonts w:ascii="TH SarabunPSK" w:hAnsi="TH SarabunPSK" w:cs="TH SarabunPSK"/>
          <w:lang w:val="en-GB"/>
        </w:rPr>
        <w:tab/>
      </w:r>
      <w:r w:rsidRPr="00F177DC">
        <w:rPr>
          <w:rFonts w:ascii="TH SarabunPSK" w:hAnsi="TH SarabunPSK" w:cs="TH SarabunPSK"/>
          <w:lang w:val="en-GB"/>
        </w:rPr>
        <w:tab/>
      </w:r>
      <w:r w:rsidRPr="00F177DC">
        <w:rPr>
          <w:rFonts w:ascii="TH SarabunPSK" w:hAnsi="TH SarabunPSK" w:cs="TH SarabunPSK"/>
          <w:cs/>
          <w:lang w:val="en-GB"/>
        </w:rPr>
        <w:t>=</w:t>
      </w:r>
      <w:r w:rsidRPr="00F177DC">
        <w:rPr>
          <w:rFonts w:ascii="TH SarabunPSK" w:hAnsi="TH SarabunPSK" w:cs="TH SarabunPSK"/>
          <w:lang w:val="en-GB"/>
        </w:rPr>
        <w:tab/>
      </w:r>
      <w:r w:rsidRPr="00F177DC">
        <w:rPr>
          <w:rFonts w:ascii="TH SarabunPSK" w:hAnsi="TH SarabunPSK" w:cs="TH SarabunPSK"/>
          <w:position w:val="-30"/>
        </w:rPr>
        <w:object w:dxaOrig="980" w:dyaOrig="800">
          <v:shape id="_x0000_i1028" type="#_x0000_t75" style="width:48.85pt;height:40.05pt" o:ole="">
            <v:imagedata r:id="rId11" o:title=""/>
          </v:shape>
          <o:OLEObject Type="Embed" ProgID="Equation.DSMT4" ShapeID="_x0000_i1028" DrawAspect="Content" ObjectID="_1578730135" r:id="rId12"/>
        </w:object>
      </w:r>
    </w:p>
    <w:p w:rsidR="00162BFA" w:rsidRPr="00F177DC" w:rsidRDefault="00162BFA" w:rsidP="00162BFA">
      <w:pPr>
        <w:pStyle w:val="2"/>
        <w:tabs>
          <w:tab w:val="clear" w:pos="308"/>
          <w:tab w:val="clear" w:pos="742"/>
          <w:tab w:val="clear" w:pos="1540"/>
        </w:tabs>
        <w:ind w:firstLine="720"/>
        <w:rPr>
          <w:rFonts w:ascii="TH SarabunPSK" w:hAnsi="TH SarabunPSK" w:cs="TH SarabunPSK"/>
        </w:rPr>
      </w:pPr>
      <w:r w:rsidRPr="00F177DC">
        <w:rPr>
          <w:rFonts w:ascii="TH SarabunPSK" w:hAnsi="TH SarabunPSK" w:cs="TH SarabunPSK"/>
        </w:rPr>
        <w:tab/>
      </w:r>
      <w:r w:rsidRPr="00F177DC">
        <w:rPr>
          <w:rFonts w:ascii="TH SarabunPSK" w:hAnsi="TH SarabunPSK" w:cs="TH SarabunPSK"/>
        </w:rPr>
        <w:tab/>
      </w:r>
      <w:r w:rsidRPr="00F177DC">
        <w:rPr>
          <w:rFonts w:ascii="TH SarabunPSK" w:hAnsi="TH SarabunPSK" w:cs="TH SarabunPSK"/>
        </w:rPr>
        <w:tab/>
      </w:r>
      <w:r w:rsidRPr="00F177DC">
        <w:rPr>
          <w:rFonts w:ascii="TH SarabunPSK" w:hAnsi="TH SarabunPSK" w:cs="TH SarabunPSK"/>
          <w:cs/>
        </w:rPr>
        <w:t>=</w:t>
      </w:r>
      <w:r w:rsidRPr="00F177DC">
        <w:rPr>
          <w:rFonts w:ascii="TH SarabunPSK" w:hAnsi="TH SarabunPSK" w:cs="TH SarabunPSK"/>
        </w:rPr>
        <w:tab/>
      </w:r>
      <w:r w:rsidRPr="00F177DC">
        <w:rPr>
          <w:rFonts w:ascii="TH SarabunPSK" w:hAnsi="TH SarabunPSK" w:cs="TH SarabunPSK"/>
          <w:position w:val="-30"/>
        </w:rPr>
        <w:object w:dxaOrig="639" w:dyaOrig="800">
          <v:shape id="_x0000_i1029" type="#_x0000_t75" style="width:31.95pt;height:40.05pt" o:ole="">
            <v:imagedata r:id="rId13" o:title=""/>
          </v:shape>
          <o:OLEObject Type="Embed" ProgID="Equation.DSMT4" ShapeID="_x0000_i1029" DrawAspect="Content" ObjectID="_1578730136" r:id="rId14"/>
        </w:object>
      </w:r>
    </w:p>
    <w:p w:rsidR="00162BFA" w:rsidRPr="00F177DC" w:rsidRDefault="00162BFA" w:rsidP="00162BFA">
      <w:pPr>
        <w:pStyle w:val="2"/>
        <w:tabs>
          <w:tab w:val="clear" w:pos="308"/>
          <w:tab w:val="clear" w:pos="742"/>
          <w:tab w:val="clear" w:pos="1540"/>
        </w:tabs>
        <w:ind w:firstLine="720"/>
        <w:rPr>
          <w:rFonts w:ascii="TH SarabunPSK" w:hAnsi="TH SarabunPSK" w:cs="TH SarabunPSK"/>
        </w:rPr>
      </w:pPr>
      <w:r w:rsidRPr="00F177DC">
        <w:rPr>
          <w:rFonts w:ascii="TH SarabunPSK" w:hAnsi="TH SarabunPSK" w:cs="TH SarabunPSK"/>
        </w:rPr>
        <w:tab/>
      </w:r>
      <w:r w:rsidRPr="00F177DC">
        <w:rPr>
          <w:rFonts w:ascii="TH SarabunPSK" w:hAnsi="TH SarabunPSK" w:cs="TH SarabunPSK"/>
        </w:rPr>
        <w:tab/>
      </w:r>
      <w:r w:rsidRPr="00F177DC">
        <w:rPr>
          <w:rFonts w:ascii="TH SarabunPSK" w:hAnsi="TH SarabunPSK" w:cs="TH SarabunPSK"/>
        </w:rPr>
        <w:tab/>
      </w:r>
      <w:r w:rsidRPr="00F177DC">
        <w:rPr>
          <w:rFonts w:ascii="TH SarabunPSK" w:hAnsi="TH SarabunPSK" w:cs="TH SarabunPSK"/>
          <w:cs/>
        </w:rPr>
        <w:t>=</w:t>
      </w:r>
      <w:r w:rsidRPr="00F177DC">
        <w:rPr>
          <w:rFonts w:ascii="TH SarabunPSK" w:hAnsi="TH SarabunPSK" w:cs="TH SarabunPSK"/>
        </w:rPr>
        <w:tab/>
      </w:r>
      <w:r w:rsidRPr="00F177DC">
        <w:rPr>
          <w:rFonts w:ascii="TH SarabunPSK" w:hAnsi="TH SarabunPSK" w:cs="TH SarabunPSK"/>
          <w:position w:val="-30"/>
        </w:rPr>
        <w:object w:dxaOrig="580" w:dyaOrig="800">
          <v:shape id="_x0000_i1030" type="#_x0000_t75" style="width:29.45pt;height:40.05pt" o:ole="">
            <v:imagedata r:id="rId15" o:title=""/>
          </v:shape>
          <o:OLEObject Type="Embed" ProgID="Equation.DSMT4" ShapeID="_x0000_i1030" DrawAspect="Content" ObjectID="_1578730137" r:id="rId16"/>
        </w:object>
      </w:r>
    </w:p>
    <w:p w:rsidR="00162BFA" w:rsidRPr="00F177DC" w:rsidRDefault="00162BFA" w:rsidP="00162BFA">
      <w:pPr>
        <w:pStyle w:val="2"/>
        <w:tabs>
          <w:tab w:val="clear" w:pos="308"/>
          <w:tab w:val="clear" w:pos="742"/>
          <w:tab w:val="clear" w:pos="1540"/>
        </w:tabs>
        <w:ind w:firstLine="720"/>
        <w:rPr>
          <w:rFonts w:ascii="TH SarabunPSK" w:hAnsi="TH SarabunPSK" w:cs="TH SarabunPSK"/>
          <w:cs/>
          <w:lang w:val="en-GB"/>
        </w:rPr>
      </w:pPr>
      <w:r w:rsidRPr="00F177DC">
        <w:rPr>
          <w:rFonts w:ascii="TH SarabunPSK" w:hAnsi="TH SarabunPSK" w:cs="TH SarabunPSK"/>
        </w:rPr>
        <w:tab/>
      </w:r>
      <w:r w:rsidRPr="00F177DC">
        <w:rPr>
          <w:rFonts w:ascii="TH SarabunPSK" w:hAnsi="TH SarabunPSK" w:cs="TH SarabunPSK"/>
        </w:rPr>
        <w:tab/>
      </w:r>
      <w:r w:rsidRPr="00F177DC">
        <w:rPr>
          <w:rFonts w:ascii="TH SarabunPSK" w:hAnsi="TH SarabunPSK" w:cs="TH SarabunPSK"/>
        </w:rPr>
        <w:tab/>
      </w:r>
      <w:r w:rsidRPr="00F177DC">
        <w:rPr>
          <w:rFonts w:ascii="TH SarabunPSK" w:hAnsi="TH SarabunPSK" w:cs="TH SarabunPSK"/>
          <w:cs/>
        </w:rPr>
        <w:t>=</w:t>
      </w:r>
      <w:r w:rsidRPr="00F177DC">
        <w:rPr>
          <w:rFonts w:ascii="TH SarabunPSK" w:hAnsi="TH SarabunPSK" w:cs="TH SarabunPSK"/>
        </w:rPr>
        <w:tab/>
      </w:r>
      <w:r w:rsidRPr="00F177DC">
        <w:rPr>
          <w:rFonts w:ascii="TH SarabunPSK" w:hAnsi="TH SarabunPSK" w:cs="TH SarabunPSK"/>
          <w:position w:val="-30"/>
        </w:rPr>
        <w:object w:dxaOrig="240" w:dyaOrig="800">
          <v:shape id="_x0000_i1031" type="#_x0000_t75" style="width:12.5pt;height:40.05pt" o:ole="">
            <v:imagedata r:id="rId17" o:title=""/>
          </v:shape>
          <o:OLEObject Type="Embed" ProgID="Equation.DSMT4" ShapeID="_x0000_i1031" DrawAspect="Content" ObjectID="_1578730138" r:id="rId18"/>
        </w:object>
      </w:r>
    </w:p>
    <w:p w:rsidR="00162BFA" w:rsidRPr="00F177DC" w:rsidRDefault="00162BFA" w:rsidP="00162BFA">
      <w:pPr>
        <w:spacing w:before="240" w:after="0" w:line="240" w:lineRule="auto"/>
        <w:ind w:right="-1"/>
        <w:jc w:val="thaiDistribute"/>
        <w:rPr>
          <w:rFonts w:ascii="TH SarabunPSK" w:hAnsi="TH SarabunPSK" w:cs="TH SarabunPSK"/>
          <w:b/>
          <w:bCs/>
          <w:sz w:val="32"/>
          <w:szCs w:val="32"/>
          <w:u w:val="single"/>
        </w:rPr>
      </w:pPr>
      <w:r w:rsidRPr="00F177DC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F177DC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กิจกรรมพัฒนาผู้เรียน</w:t>
      </w: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tab/>
      </w:r>
      <w:r w:rsidRPr="00F177DC">
        <w:rPr>
          <w:rFonts w:ascii="TH SarabunPSK" w:hAnsi="TH SarabunPSK" w:cs="TH SarabunPSK"/>
          <w:sz w:val="32"/>
          <w:szCs w:val="32"/>
        </w:rPr>
        <w:t>2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. ครูแนะนำการใส่วงเล็บและถอดวงเล็บของจำนวนเต็มลบ โดยหลักการคำนวณการประยุกต์ของเศษส่วนและทศนิยมกรณีที่มีวงเล็บ การถอดวงเล็บของจำนวนเต็มลบเครื่องหมายจะตรงกันข้าม รวมทั้งการใช้ความรู้เรื่องต่าง ๆ ที่เรียนมาใช้แก้ปัญหาโจทย์การคำนวณเศษส่วน </w:t>
      </w:r>
    </w:p>
    <w:p w:rsidR="00162BFA" w:rsidRPr="00F177DC" w:rsidRDefault="00162BFA" w:rsidP="00162BFA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t>3. ครูยกตัวอย่างการคำนวณเศษส่วนในกรณีที่มีวงเล็บให้นักเรียนได้พิจารณา</w:t>
      </w:r>
    </w:p>
    <w:p w:rsidR="00162BFA" w:rsidRPr="00F177DC" w:rsidRDefault="00162BFA" w:rsidP="00162BFA">
      <w:pPr>
        <w:spacing w:after="0" w:line="240" w:lineRule="auto"/>
        <w:rPr>
          <w:rFonts w:ascii="TH SarabunPSK" w:hAnsi="TH SarabunPSK" w:cs="TH SarabunPSK"/>
          <w:sz w:val="32"/>
          <w:szCs w:val="32"/>
          <w:lang w:val="en-GB"/>
        </w:rPr>
      </w:pPr>
      <w:r w:rsidRPr="00F177DC">
        <w:rPr>
          <w:rFonts w:ascii="TH SarabunPSK" w:hAnsi="TH SarabunPSK" w:cs="TH SarabunPSK"/>
          <w:sz w:val="32"/>
          <w:szCs w:val="32"/>
          <w:u w:val="double"/>
          <w:lang w:val="en-GB"/>
        </w:rPr>
        <w:t>Exercise 1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  : 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Evaluate the following, giving your answers in the simplest froms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</w:p>
    <w:p w:rsidR="00162BFA" w:rsidRPr="00F177DC" w:rsidRDefault="00162BFA" w:rsidP="00162BF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  <w:lang w:val="en-GB"/>
        </w:rPr>
        <w:t>a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)  </w:t>
      </w:r>
      <w:r w:rsidRPr="00F177DC">
        <w:rPr>
          <w:rFonts w:ascii="TH SarabunPSK" w:hAnsi="TH SarabunPSK" w:cs="TH SarabunPSK"/>
          <w:position w:val="-36"/>
          <w:sz w:val="32"/>
          <w:szCs w:val="32"/>
        </w:rPr>
        <w:object w:dxaOrig="1800" w:dyaOrig="880">
          <v:shape id="_x0000_i1032" type="#_x0000_t75" style="width:90.15pt;height:43.85pt" o:ole="">
            <v:imagedata r:id="rId19" o:title=""/>
          </v:shape>
          <o:OLEObject Type="Embed" ProgID="Equation.DSMT4" ShapeID="_x0000_i1032" DrawAspect="Content" ObjectID="_1578730139" r:id="rId20"/>
        </w:objec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=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  <w:t xml:space="preserve">3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+ </w:t>
      </w:r>
      <w:r w:rsidRPr="00F177DC">
        <w:rPr>
          <w:rFonts w:ascii="TH SarabunPSK" w:hAnsi="TH SarabunPSK" w:cs="TH SarabunPSK"/>
          <w:position w:val="-36"/>
          <w:sz w:val="32"/>
          <w:szCs w:val="32"/>
        </w:rPr>
        <w:object w:dxaOrig="2000" w:dyaOrig="880">
          <v:shape id="_x0000_i1033" type="#_x0000_t75" style="width:100.15pt;height:43.85pt" o:ole="">
            <v:imagedata r:id="rId21" o:title=""/>
          </v:shape>
          <o:OLEObject Type="Embed" ProgID="Equation.DSMT4" ShapeID="_x0000_i1033" DrawAspect="Content" ObjectID="_1578730140" r:id="rId22"/>
        </w:object>
      </w:r>
    </w:p>
    <w:p w:rsidR="00162BFA" w:rsidRPr="00F177DC" w:rsidRDefault="00162BFA" w:rsidP="00162BF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</w:rPr>
        <w:lastRenderedPageBreak/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>=</w:t>
      </w:r>
      <w:r w:rsidRPr="00F177DC">
        <w:rPr>
          <w:rFonts w:ascii="TH SarabunPSK" w:hAnsi="TH SarabunPSK" w:cs="TH SarabunPSK"/>
          <w:sz w:val="32"/>
          <w:szCs w:val="32"/>
        </w:rPr>
        <w:tab/>
        <w:t xml:space="preserve">3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+ </w:t>
      </w:r>
      <w:r w:rsidRPr="00F177DC">
        <w:rPr>
          <w:rFonts w:ascii="TH SarabunPSK" w:hAnsi="TH SarabunPSK" w:cs="TH SarabunPSK"/>
          <w:position w:val="-30"/>
          <w:sz w:val="32"/>
          <w:szCs w:val="32"/>
        </w:rPr>
        <w:object w:dxaOrig="1719" w:dyaOrig="800">
          <v:shape id="_x0000_i1034" type="#_x0000_t75" style="width:86.4pt;height:40.05pt" o:ole="">
            <v:imagedata r:id="rId23" o:title=""/>
          </v:shape>
          <o:OLEObject Type="Embed" ProgID="Equation.DSMT4" ShapeID="_x0000_i1034" DrawAspect="Content" ObjectID="_1578730141" r:id="rId24"/>
        </w:object>
      </w:r>
    </w:p>
    <w:p w:rsidR="00162BFA" w:rsidRPr="00F177DC" w:rsidRDefault="00162BFA" w:rsidP="00162BF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>=</w:t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>(</w:t>
      </w:r>
      <w:r w:rsidRPr="00F177DC">
        <w:rPr>
          <w:rFonts w:ascii="TH SarabunPSK" w:hAnsi="TH SarabunPSK" w:cs="TH SarabunPSK"/>
          <w:sz w:val="32"/>
          <w:szCs w:val="32"/>
        </w:rPr>
        <w:t xml:space="preserve">3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+ </w:t>
      </w:r>
      <w:r w:rsidRPr="00F177DC">
        <w:rPr>
          <w:rFonts w:ascii="TH SarabunPSK" w:hAnsi="TH SarabunPSK" w:cs="TH SarabunPSK"/>
          <w:sz w:val="32"/>
          <w:szCs w:val="32"/>
        </w:rPr>
        <w:t xml:space="preserve">4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– </w:t>
      </w:r>
      <w:r w:rsidRPr="00F177DC">
        <w:rPr>
          <w:rFonts w:ascii="TH SarabunPSK" w:hAnsi="TH SarabunPSK" w:cs="TH SarabunPSK"/>
          <w:sz w:val="32"/>
          <w:szCs w:val="32"/>
        </w:rPr>
        <w:t>1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) + </w:t>
      </w:r>
      <w:r w:rsidRPr="00F177DC">
        <w:rPr>
          <w:rFonts w:ascii="TH SarabunPSK" w:hAnsi="TH SarabunPSK" w:cs="TH SarabunPSK"/>
          <w:position w:val="-30"/>
          <w:sz w:val="32"/>
          <w:szCs w:val="32"/>
        </w:rPr>
        <w:object w:dxaOrig="1080" w:dyaOrig="800">
          <v:shape id="_x0000_i1035" type="#_x0000_t75" style="width:54.45pt;height:40.05pt" o:ole="">
            <v:imagedata r:id="rId25" o:title=""/>
          </v:shape>
          <o:OLEObject Type="Embed" ProgID="Equation.DSMT4" ShapeID="_x0000_i1035" DrawAspect="Content" ObjectID="_1578730142" r:id="rId26"/>
        </w:object>
      </w:r>
    </w:p>
    <w:p w:rsidR="00162BFA" w:rsidRPr="00F177DC" w:rsidRDefault="00162BFA" w:rsidP="00162BF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>=</w:t>
      </w:r>
      <w:r w:rsidRPr="00F177DC">
        <w:rPr>
          <w:rFonts w:ascii="TH SarabunPSK" w:hAnsi="TH SarabunPSK" w:cs="TH SarabunPSK"/>
          <w:sz w:val="32"/>
          <w:szCs w:val="32"/>
        </w:rPr>
        <w:tab/>
        <w:t xml:space="preserve">6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+ </w:t>
      </w:r>
      <w:r w:rsidRPr="00F177DC">
        <w:rPr>
          <w:rFonts w:ascii="TH SarabunPSK" w:hAnsi="TH SarabunPSK" w:cs="TH SarabunPSK"/>
          <w:position w:val="-30"/>
          <w:sz w:val="32"/>
          <w:szCs w:val="32"/>
        </w:rPr>
        <w:object w:dxaOrig="1780" w:dyaOrig="800">
          <v:shape id="_x0000_i1036" type="#_x0000_t75" style="width:88.9pt;height:40.05pt" o:ole="">
            <v:imagedata r:id="rId27" o:title=""/>
          </v:shape>
          <o:OLEObject Type="Embed" ProgID="Equation.DSMT4" ShapeID="_x0000_i1036" DrawAspect="Content" ObjectID="_1578730143" r:id="rId28"/>
        </w:object>
      </w:r>
    </w:p>
    <w:p w:rsidR="00162BFA" w:rsidRPr="00F177DC" w:rsidRDefault="00162BFA" w:rsidP="00162BF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>=</w:t>
      </w:r>
      <w:r w:rsidRPr="00F177DC">
        <w:rPr>
          <w:rFonts w:ascii="TH SarabunPSK" w:hAnsi="TH SarabunPSK" w:cs="TH SarabunPSK"/>
          <w:sz w:val="32"/>
          <w:szCs w:val="32"/>
        </w:rPr>
        <w:tab/>
        <w:t xml:space="preserve">6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+ </w:t>
      </w:r>
      <w:r w:rsidRPr="00F177DC">
        <w:rPr>
          <w:rFonts w:ascii="TH SarabunPSK" w:hAnsi="TH SarabunPSK" w:cs="TH SarabunPSK"/>
          <w:position w:val="-30"/>
          <w:sz w:val="32"/>
          <w:szCs w:val="32"/>
        </w:rPr>
        <w:object w:dxaOrig="1300" w:dyaOrig="800">
          <v:shape id="_x0000_i1037" type="#_x0000_t75" style="width:65.1pt;height:40.05pt" o:ole="">
            <v:imagedata r:id="rId29" o:title=""/>
          </v:shape>
          <o:OLEObject Type="Embed" ProgID="Equation.DSMT4" ShapeID="_x0000_i1037" DrawAspect="Content" ObjectID="_1578730144" r:id="rId30"/>
        </w:object>
      </w:r>
    </w:p>
    <w:p w:rsidR="00162BFA" w:rsidRPr="00F177DC" w:rsidRDefault="00162BFA" w:rsidP="00162BF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>=</w:t>
      </w:r>
      <w:r w:rsidRPr="00F177DC">
        <w:rPr>
          <w:rFonts w:ascii="TH SarabunPSK" w:hAnsi="TH SarabunPSK" w:cs="TH SarabunPSK"/>
          <w:sz w:val="32"/>
          <w:szCs w:val="32"/>
        </w:rPr>
        <w:tab/>
        <w:t xml:space="preserve">6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+ </w:t>
      </w:r>
      <w:r w:rsidRPr="00F177DC">
        <w:rPr>
          <w:rFonts w:ascii="TH SarabunPSK" w:hAnsi="TH SarabunPSK" w:cs="TH SarabunPSK"/>
          <w:position w:val="-30"/>
          <w:sz w:val="32"/>
          <w:szCs w:val="32"/>
        </w:rPr>
        <w:object w:dxaOrig="1080" w:dyaOrig="800">
          <v:shape id="_x0000_i1038" type="#_x0000_t75" style="width:54.45pt;height:40.05pt" o:ole="">
            <v:imagedata r:id="rId31" o:title=""/>
          </v:shape>
          <o:OLEObject Type="Embed" ProgID="Equation.DSMT4" ShapeID="_x0000_i1038" DrawAspect="Content" ObjectID="_1578730145" r:id="rId32"/>
        </w:object>
      </w:r>
    </w:p>
    <w:p w:rsidR="00162BFA" w:rsidRPr="00F177DC" w:rsidRDefault="00162BFA" w:rsidP="00162BF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>=</w:t>
      </w:r>
      <w:r w:rsidRPr="00F177DC">
        <w:rPr>
          <w:rFonts w:ascii="TH SarabunPSK" w:hAnsi="TH SarabunPSK" w:cs="TH SarabunPSK"/>
          <w:sz w:val="32"/>
          <w:szCs w:val="32"/>
        </w:rPr>
        <w:tab/>
        <w:t xml:space="preserve">6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+ </w:t>
      </w:r>
      <w:r w:rsidRPr="00F177DC">
        <w:rPr>
          <w:rFonts w:ascii="TH SarabunPSK" w:hAnsi="TH SarabunPSK" w:cs="TH SarabunPSK"/>
          <w:position w:val="-30"/>
        </w:rPr>
        <w:object w:dxaOrig="340" w:dyaOrig="800">
          <v:shape id="_x0000_i1039" type="#_x0000_t75" style="width:16.9pt;height:40.05pt" o:ole="">
            <v:imagedata r:id="rId33" o:title=""/>
          </v:shape>
          <o:OLEObject Type="Embed" ProgID="Equation.DSMT4" ShapeID="_x0000_i1039" DrawAspect="Content" ObjectID="_1578730146" r:id="rId34"/>
        </w:object>
      </w:r>
    </w:p>
    <w:p w:rsidR="00162BFA" w:rsidRPr="00F177DC" w:rsidRDefault="00162BFA" w:rsidP="00162BFA">
      <w:pPr>
        <w:spacing w:after="0" w:line="240" w:lineRule="auto"/>
        <w:rPr>
          <w:rFonts w:ascii="TH SarabunPSK" w:hAnsi="TH SarabunPSK" w:cs="TH SarabunPSK"/>
        </w:rPr>
      </w:pP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>=</w:t>
      </w:r>
      <w:r w:rsidRPr="00F177DC">
        <w:rPr>
          <w:rFonts w:ascii="TH SarabunPSK" w:hAnsi="TH SarabunPSK" w:cs="TH SarabunPSK"/>
          <w:sz w:val="32"/>
          <w:szCs w:val="32"/>
        </w:rPr>
        <w:tab/>
        <w:t xml:space="preserve">6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+ </w:t>
      </w:r>
      <w:r w:rsidRPr="00F177DC">
        <w:rPr>
          <w:rFonts w:ascii="TH SarabunPSK" w:hAnsi="TH SarabunPSK" w:cs="TH SarabunPSK"/>
          <w:position w:val="-30"/>
        </w:rPr>
        <w:object w:dxaOrig="240" w:dyaOrig="800">
          <v:shape id="_x0000_i1040" type="#_x0000_t75" style="width:12.5pt;height:40.05pt" o:ole="">
            <v:imagedata r:id="rId35" o:title=""/>
          </v:shape>
          <o:OLEObject Type="Embed" ProgID="Equation.DSMT4" ShapeID="_x0000_i1040" DrawAspect="Content" ObjectID="_1578730147" r:id="rId36"/>
        </w:object>
      </w:r>
    </w:p>
    <w:p w:rsidR="00162BFA" w:rsidRPr="00F177DC" w:rsidRDefault="00162BFA" w:rsidP="00162BF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>=</w:t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position w:val="-30"/>
        </w:rPr>
        <w:object w:dxaOrig="380" w:dyaOrig="800">
          <v:shape id="_x0000_i1041" type="#_x0000_t75" style="width:18.8pt;height:40.05pt" o:ole="">
            <v:imagedata r:id="rId37" o:title=""/>
          </v:shape>
          <o:OLEObject Type="Embed" ProgID="Equation.DSMT4" ShapeID="_x0000_i1041" DrawAspect="Content" ObjectID="_1578730148" r:id="rId38"/>
        </w:object>
      </w:r>
    </w:p>
    <w:p w:rsidR="00162BFA" w:rsidRPr="00F177DC" w:rsidRDefault="00162BFA" w:rsidP="00162BFA">
      <w:pPr>
        <w:spacing w:before="240" w:after="0" w:line="240" w:lineRule="auto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  <w:lang w:val="en-GB"/>
        </w:rPr>
        <w:t>a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)  </w:t>
      </w:r>
      <w:r w:rsidRPr="00F177DC">
        <w:rPr>
          <w:rFonts w:ascii="TH SarabunPSK" w:hAnsi="TH SarabunPSK" w:cs="TH SarabunPSK"/>
          <w:position w:val="-36"/>
          <w:sz w:val="32"/>
          <w:szCs w:val="32"/>
        </w:rPr>
        <w:object w:dxaOrig="2000" w:dyaOrig="880">
          <v:shape id="_x0000_i1042" type="#_x0000_t75" style="width:100.15pt;height:43.85pt" o:ole="">
            <v:imagedata r:id="rId39" o:title=""/>
          </v:shape>
          <o:OLEObject Type="Embed" ProgID="Equation.DSMT4" ShapeID="_x0000_i1042" DrawAspect="Content" ObjectID="_1578730149" r:id="rId40"/>
        </w:objec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=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position w:val="-36"/>
          <w:sz w:val="32"/>
          <w:szCs w:val="32"/>
        </w:rPr>
        <w:object w:dxaOrig="2580" w:dyaOrig="880">
          <v:shape id="_x0000_i1043" type="#_x0000_t75" style="width:128.95pt;height:43.85pt" o:ole="">
            <v:imagedata r:id="rId41" o:title=""/>
          </v:shape>
          <o:OLEObject Type="Embed" ProgID="Equation.DSMT4" ShapeID="_x0000_i1043" DrawAspect="Content" ObjectID="_1578730150" r:id="rId42"/>
        </w:object>
      </w:r>
    </w:p>
    <w:p w:rsidR="00162BFA" w:rsidRPr="00F177DC" w:rsidRDefault="00162BFA" w:rsidP="00162BF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>=</w:t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position w:val="-30"/>
          <w:sz w:val="32"/>
          <w:szCs w:val="32"/>
        </w:rPr>
        <w:object w:dxaOrig="2420" w:dyaOrig="800">
          <v:shape id="_x0000_i1044" type="#_x0000_t75" style="width:120.85pt;height:40.05pt" o:ole="">
            <v:imagedata r:id="rId43" o:title=""/>
          </v:shape>
          <o:OLEObject Type="Embed" ProgID="Equation.DSMT4" ShapeID="_x0000_i1044" DrawAspect="Content" ObjectID="_1578730151" r:id="rId44"/>
        </w:object>
      </w:r>
    </w:p>
    <w:p w:rsidR="00162BFA" w:rsidRPr="00F177DC" w:rsidRDefault="00162BFA" w:rsidP="00162BF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>=</w:t>
      </w:r>
      <w:r w:rsidRPr="00F177DC">
        <w:rPr>
          <w:rFonts w:ascii="TH SarabunPSK" w:hAnsi="TH SarabunPSK" w:cs="TH SarabunPSK"/>
          <w:sz w:val="32"/>
          <w:szCs w:val="32"/>
        </w:rPr>
        <w:tab/>
        <w:t xml:space="preserve">20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+ </w:t>
      </w:r>
      <w:r w:rsidRPr="00F177DC">
        <w:rPr>
          <w:rFonts w:ascii="TH SarabunPSK" w:hAnsi="TH SarabunPSK" w:cs="TH SarabunPSK"/>
          <w:position w:val="-30"/>
          <w:sz w:val="32"/>
          <w:szCs w:val="32"/>
        </w:rPr>
        <w:object w:dxaOrig="1780" w:dyaOrig="800">
          <v:shape id="_x0000_i1045" type="#_x0000_t75" style="width:88.9pt;height:40.05pt" o:ole="">
            <v:imagedata r:id="rId27" o:title=""/>
          </v:shape>
          <o:OLEObject Type="Embed" ProgID="Equation.DSMT4" ShapeID="_x0000_i1045" DrawAspect="Content" ObjectID="_1578730152" r:id="rId45"/>
        </w:object>
      </w:r>
    </w:p>
    <w:p w:rsidR="00162BFA" w:rsidRPr="00F177DC" w:rsidRDefault="00162BFA" w:rsidP="00162BF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>=</w:t>
      </w:r>
      <w:r w:rsidRPr="00F177DC">
        <w:rPr>
          <w:rFonts w:ascii="TH SarabunPSK" w:hAnsi="TH SarabunPSK" w:cs="TH SarabunPSK"/>
          <w:sz w:val="32"/>
          <w:szCs w:val="32"/>
        </w:rPr>
        <w:tab/>
        <w:t xml:space="preserve">20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+ </w:t>
      </w:r>
      <w:r w:rsidRPr="00F177DC">
        <w:rPr>
          <w:rFonts w:ascii="TH SarabunPSK" w:hAnsi="TH SarabunPSK" w:cs="TH SarabunPSK"/>
          <w:position w:val="-30"/>
          <w:sz w:val="32"/>
          <w:szCs w:val="32"/>
        </w:rPr>
        <w:object w:dxaOrig="1300" w:dyaOrig="800">
          <v:shape id="_x0000_i1046" type="#_x0000_t75" style="width:65.1pt;height:40.05pt" o:ole="">
            <v:imagedata r:id="rId29" o:title=""/>
          </v:shape>
          <o:OLEObject Type="Embed" ProgID="Equation.DSMT4" ShapeID="_x0000_i1046" DrawAspect="Content" ObjectID="_1578730153" r:id="rId46"/>
        </w:object>
      </w:r>
    </w:p>
    <w:p w:rsidR="00162BFA" w:rsidRPr="00F177DC" w:rsidRDefault="00162BFA" w:rsidP="00162BF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>=</w:t>
      </w:r>
      <w:r w:rsidRPr="00F177DC">
        <w:rPr>
          <w:rFonts w:ascii="TH SarabunPSK" w:hAnsi="TH SarabunPSK" w:cs="TH SarabunPSK"/>
          <w:sz w:val="32"/>
          <w:szCs w:val="32"/>
        </w:rPr>
        <w:tab/>
        <w:t xml:space="preserve">20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+ </w:t>
      </w:r>
      <w:r w:rsidRPr="00F177DC">
        <w:rPr>
          <w:rFonts w:ascii="TH SarabunPSK" w:hAnsi="TH SarabunPSK" w:cs="TH SarabunPSK"/>
          <w:position w:val="-30"/>
          <w:sz w:val="32"/>
          <w:szCs w:val="32"/>
        </w:rPr>
        <w:object w:dxaOrig="1080" w:dyaOrig="800">
          <v:shape id="_x0000_i1047" type="#_x0000_t75" style="width:54.45pt;height:40.05pt" o:ole="">
            <v:imagedata r:id="rId31" o:title=""/>
          </v:shape>
          <o:OLEObject Type="Embed" ProgID="Equation.DSMT4" ShapeID="_x0000_i1047" DrawAspect="Content" ObjectID="_1578730154" r:id="rId47"/>
        </w:object>
      </w:r>
    </w:p>
    <w:p w:rsidR="00162BFA" w:rsidRPr="00F177DC" w:rsidRDefault="00162BFA" w:rsidP="00162BF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>=</w:t>
      </w:r>
      <w:r w:rsidRPr="00F177DC">
        <w:rPr>
          <w:rFonts w:ascii="TH SarabunPSK" w:hAnsi="TH SarabunPSK" w:cs="TH SarabunPSK"/>
          <w:sz w:val="32"/>
          <w:szCs w:val="32"/>
        </w:rPr>
        <w:tab/>
        <w:t xml:space="preserve">20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+ </w:t>
      </w:r>
      <w:r w:rsidRPr="00F177DC">
        <w:rPr>
          <w:rFonts w:ascii="TH SarabunPSK" w:hAnsi="TH SarabunPSK" w:cs="TH SarabunPSK"/>
          <w:position w:val="-30"/>
        </w:rPr>
        <w:object w:dxaOrig="340" w:dyaOrig="800">
          <v:shape id="_x0000_i1048" type="#_x0000_t75" style="width:16.9pt;height:40.05pt" o:ole="">
            <v:imagedata r:id="rId33" o:title=""/>
          </v:shape>
          <o:OLEObject Type="Embed" ProgID="Equation.DSMT4" ShapeID="_x0000_i1048" DrawAspect="Content" ObjectID="_1578730155" r:id="rId48"/>
        </w:object>
      </w:r>
    </w:p>
    <w:p w:rsidR="00162BFA" w:rsidRPr="00F177DC" w:rsidRDefault="00162BFA" w:rsidP="00162BFA">
      <w:pPr>
        <w:spacing w:after="0" w:line="240" w:lineRule="auto"/>
        <w:rPr>
          <w:rFonts w:ascii="TH SarabunPSK" w:hAnsi="TH SarabunPSK" w:cs="TH SarabunPSK"/>
        </w:rPr>
      </w:pP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>=</w:t>
      </w:r>
      <w:r w:rsidRPr="00F177DC">
        <w:rPr>
          <w:rFonts w:ascii="TH SarabunPSK" w:hAnsi="TH SarabunPSK" w:cs="TH SarabunPSK"/>
          <w:sz w:val="32"/>
          <w:szCs w:val="32"/>
        </w:rPr>
        <w:tab/>
        <w:t xml:space="preserve">20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+ </w:t>
      </w:r>
      <w:r w:rsidRPr="00F177DC">
        <w:rPr>
          <w:rFonts w:ascii="TH SarabunPSK" w:hAnsi="TH SarabunPSK" w:cs="TH SarabunPSK"/>
          <w:position w:val="-30"/>
        </w:rPr>
        <w:object w:dxaOrig="240" w:dyaOrig="800">
          <v:shape id="_x0000_i1049" type="#_x0000_t75" style="width:12.5pt;height:40.05pt" o:ole="">
            <v:imagedata r:id="rId35" o:title=""/>
          </v:shape>
          <o:OLEObject Type="Embed" ProgID="Equation.DSMT4" ShapeID="_x0000_i1049" DrawAspect="Content" ObjectID="_1578730156" r:id="rId49"/>
        </w:object>
      </w:r>
    </w:p>
    <w:p w:rsidR="00162BFA" w:rsidRPr="00F177DC" w:rsidRDefault="00162BFA" w:rsidP="00162BF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>=</w:t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position w:val="-30"/>
        </w:rPr>
        <w:object w:dxaOrig="499" w:dyaOrig="800">
          <v:shape id="_x0000_i1050" type="#_x0000_t75" style="width:25.05pt;height:40.05pt" o:ole="">
            <v:imagedata r:id="rId50" o:title=""/>
          </v:shape>
          <o:OLEObject Type="Embed" ProgID="Equation.DSMT4" ShapeID="_x0000_i1050" DrawAspect="Content" ObjectID="_1578730157" r:id="rId51"/>
        </w:object>
      </w:r>
    </w:p>
    <w:p w:rsidR="00162BFA" w:rsidRPr="00F177DC" w:rsidRDefault="00162BFA" w:rsidP="00162BFA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162BFA" w:rsidRPr="00F177DC" w:rsidRDefault="00162BFA" w:rsidP="00162BFA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lastRenderedPageBreak/>
        <w:t>4. ครูยกตัวอย่างการคำนวณทศนิยมในกรณีที่มีวงเล็บให้นักเรียนได้พิจารณา ดังนี้</w:t>
      </w:r>
    </w:p>
    <w:p w:rsidR="00162BFA" w:rsidRPr="00F177DC" w:rsidRDefault="00162BFA" w:rsidP="00162BFA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  <w:u w:val="single"/>
        </w:rPr>
      </w:pPr>
      <w:r w:rsidRPr="00F177DC">
        <w:rPr>
          <w:rFonts w:ascii="TH SarabunPSK" w:hAnsi="TH SarabunPSK" w:cs="TH SarabunPSK"/>
          <w:sz w:val="32"/>
          <w:szCs w:val="32"/>
          <w:u w:val="single"/>
          <w:cs/>
        </w:rPr>
        <w:t>การใส่วงเล็บ</w:t>
      </w:r>
    </w:p>
    <w:p w:rsidR="00162BFA" w:rsidRPr="00F177DC" w:rsidRDefault="00162BFA" w:rsidP="00162BFA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tab/>
        <w:t>1)  1.5 + 0.3 + 2.7</w:t>
      </w:r>
      <w:r w:rsidRPr="00F177DC">
        <w:rPr>
          <w:rFonts w:ascii="TH SarabunPSK" w:hAnsi="TH SarabunPSK" w:cs="TH SarabunPSK"/>
          <w:sz w:val="32"/>
          <w:szCs w:val="32"/>
          <w:cs/>
        </w:rPr>
        <w:tab/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=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  <w:t>1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5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+ (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0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3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+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2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7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)</w:t>
      </w:r>
    </w:p>
    <w:p w:rsidR="00162BFA" w:rsidRPr="00F177DC" w:rsidRDefault="00162BFA" w:rsidP="00162BFA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 w:rsidRPr="00F177DC">
        <w:rPr>
          <w:rFonts w:ascii="TH SarabunPSK" w:hAnsi="TH SarabunPSK" w:cs="TH SarabunPSK"/>
          <w:sz w:val="32"/>
          <w:szCs w:val="32"/>
          <w:lang w:val="en-GB"/>
        </w:rPr>
        <w:tab/>
        <w:t>2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) 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1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5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+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2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8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–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1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3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=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  <w:t>1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5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+ (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2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8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–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1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3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)</w:t>
      </w:r>
    </w:p>
    <w:p w:rsidR="00162BFA" w:rsidRPr="00F177DC" w:rsidRDefault="00162BFA" w:rsidP="00162BFA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 w:rsidRPr="00F177DC">
        <w:rPr>
          <w:rFonts w:ascii="TH SarabunPSK" w:hAnsi="TH SarabunPSK" w:cs="TH SarabunPSK"/>
          <w:sz w:val="32"/>
          <w:szCs w:val="32"/>
          <w:lang w:val="en-GB"/>
        </w:rPr>
        <w:tab/>
        <w:t>3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) 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1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5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–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1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9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–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2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1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=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  <w:t>1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5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– (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1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9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+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2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1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)</w:t>
      </w:r>
    </w:p>
    <w:p w:rsidR="00162BFA" w:rsidRPr="00F177DC" w:rsidRDefault="00162BFA" w:rsidP="00162BFA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 w:rsidRPr="00F177DC">
        <w:rPr>
          <w:rFonts w:ascii="TH SarabunPSK" w:hAnsi="TH SarabunPSK" w:cs="TH SarabunPSK"/>
          <w:sz w:val="32"/>
          <w:szCs w:val="32"/>
          <w:lang w:val="en-GB"/>
        </w:rPr>
        <w:tab/>
        <w:t>4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) 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1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5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–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3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8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+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4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3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=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  <w:t>1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5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– (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3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8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–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4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3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)</w:t>
      </w:r>
    </w:p>
    <w:p w:rsidR="00162BFA" w:rsidRPr="00F177DC" w:rsidRDefault="00162BFA" w:rsidP="00162BFA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  <w:u w:val="single"/>
        </w:rPr>
      </w:pPr>
      <w:r w:rsidRPr="00F177DC">
        <w:rPr>
          <w:rFonts w:ascii="TH SarabunPSK" w:hAnsi="TH SarabunPSK" w:cs="TH SarabunPSK"/>
          <w:sz w:val="32"/>
          <w:szCs w:val="32"/>
          <w:u w:val="single"/>
          <w:cs/>
        </w:rPr>
        <w:t>การถอดวงเล็บ</w:t>
      </w:r>
    </w:p>
    <w:p w:rsidR="00162BFA" w:rsidRPr="00F177DC" w:rsidRDefault="00162BFA" w:rsidP="00162BFA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tab/>
        <w:t xml:space="preserve">1)  8.6 + (10.4 + 7.5) </w:t>
      </w:r>
      <w:r w:rsidRPr="00F177DC">
        <w:rPr>
          <w:rFonts w:ascii="TH SarabunPSK" w:hAnsi="TH SarabunPSK" w:cs="TH SarabunPSK"/>
          <w:sz w:val="32"/>
          <w:szCs w:val="32"/>
          <w:cs/>
        </w:rPr>
        <w:tab/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=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  <w:t>8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6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+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10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4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+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7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5</w:t>
      </w:r>
    </w:p>
    <w:p w:rsidR="00162BFA" w:rsidRPr="00F177DC" w:rsidRDefault="00162BFA" w:rsidP="00162BFA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 w:rsidRPr="00F177DC">
        <w:rPr>
          <w:rFonts w:ascii="TH SarabunPSK" w:hAnsi="TH SarabunPSK" w:cs="TH SarabunPSK"/>
          <w:sz w:val="32"/>
          <w:szCs w:val="32"/>
          <w:lang w:val="en-GB"/>
        </w:rPr>
        <w:tab/>
        <w:t>2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) 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8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6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+ (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10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4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–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7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5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)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=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  <w:t>8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6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+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10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4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–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7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5</w:t>
      </w:r>
    </w:p>
    <w:p w:rsidR="00162BFA" w:rsidRPr="00F177DC" w:rsidRDefault="00162BFA" w:rsidP="00162BFA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 w:rsidRPr="00F177DC">
        <w:rPr>
          <w:rFonts w:ascii="TH SarabunPSK" w:hAnsi="TH SarabunPSK" w:cs="TH SarabunPSK"/>
          <w:sz w:val="32"/>
          <w:szCs w:val="32"/>
          <w:lang w:val="en-GB"/>
        </w:rPr>
        <w:tab/>
        <w:t>3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) 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8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6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– (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10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4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+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7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5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)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=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  <w:t>8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6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–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10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4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–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7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5</w:t>
      </w:r>
    </w:p>
    <w:p w:rsidR="00162BFA" w:rsidRPr="00F177DC" w:rsidRDefault="00162BFA" w:rsidP="00162BFA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 w:rsidRPr="00F177DC">
        <w:rPr>
          <w:rFonts w:ascii="TH SarabunPSK" w:hAnsi="TH SarabunPSK" w:cs="TH SarabunPSK"/>
          <w:sz w:val="32"/>
          <w:szCs w:val="32"/>
          <w:lang w:val="en-GB"/>
        </w:rPr>
        <w:tab/>
        <w:t>4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) 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8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6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– (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10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4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–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7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5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)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=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  <w:t>8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6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–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10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4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+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7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5</w:t>
      </w:r>
    </w:p>
    <w:p w:rsidR="00162BFA" w:rsidRPr="00F177DC" w:rsidRDefault="00162BFA" w:rsidP="00162BFA">
      <w:pPr>
        <w:spacing w:before="240"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ab/>
        <w:t xml:space="preserve">5.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ครูยกตัวอย่างโจทย์ปัญหาการคำนวณเศษส่วนและทศนิยม ดังนี้ </w:t>
      </w: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  <w:u w:val="double"/>
          <w:cs/>
        </w:rPr>
        <w:t>ตัวอย่าง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   ป้ามาลีทำขนมทองหยิบ ทองหยอด และฝอยทองขาย  ป้ามาลีซื้อน้ำตาลทราย</w:t>
      </w:r>
      <w:r w:rsidRPr="00F177DC">
        <w:rPr>
          <w:rFonts w:ascii="TH SarabunPSK" w:hAnsi="TH SarabunPSK" w:cs="TH SarabunPSK"/>
          <w:sz w:val="32"/>
          <w:szCs w:val="32"/>
        </w:rPr>
        <w:t xml:space="preserve"> 24 </w:t>
      </w:r>
      <w:r w:rsidRPr="00F177DC">
        <w:rPr>
          <w:rFonts w:ascii="TH SarabunPSK" w:hAnsi="TH SarabunPSK" w:cs="TH SarabunPSK"/>
          <w:sz w:val="32"/>
          <w:szCs w:val="32"/>
          <w:cs/>
        </w:rPr>
        <w:t>กิโลกรัม ราคากิโลกรัมละ 23.50 บาท  และไข่เป็ด 125 ฟอง ราคาฟองละ 2.80 บาท  จงหาว่าป้ามาลีต้องจ่ายเงินทั้งหมดเท่าไร</w:t>
      </w: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 w:rsidRPr="00F177DC">
        <w:rPr>
          <w:rFonts w:ascii="TH SarabunPSK" w:hAnsi="TH SarabunPSK" w:cs="TH SarabunPSK"/>
          <w:sz w:val="32"/>
          <w:szCs w:val="32"/>
          <w:u w:val="double"/>
          <w:cs/>
        </w:rPr>
        <w:t>วิธีทำ</w:t>
      </w:r>
      <w:r w:rsidRPr="00F177DC">
        <w:rPr>
          <w:rFonts w:ascii="TH SarabunPSK" w:hAnsi="TH SarabunPSK" w:cs="TH SarabunPSK"/>
          <w:sz w:val="32"/>
          <w:szCs w:val="32"/>
          <w:cs/>
        </w:rPr>
        <w:tab/>
        <w:t xml:space="preserve">วิธีที่ 1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: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>ป้ามาลีซื้อน้ำตาลทราย</w:t>
      </w:r>
      <w:r w:rsidRPr="00F177DC">
        <w:rPr>
          <w:rFonts w:ascii="TH SarabunPSK" w:hAnsi="TH SarabunPSK" w:cs="TH SarabunPSK"/>
          <w:sz w:val="32"/>
          <w:szCs w:val="32"/>
        </w:rPr>
        <w:t xml:space="preserve"> 24 </w:t>
      </w:r>
      <w:r w:rsidRPr="00F177DC">
        <w:rPr>
          <w:rFonts w:ascii="TH SarabunPSK" w:hAnsi="TH SarabunPSK" w:cs="TH SarabunPSK"/>
          <w:sz w:val="32"/>
          <w:szCs w:val="32"/>
          <w:cs/>
        </w:rPr>
        <w:t>กิโลกรัม ราคากิโลกรัมละ 23.50 บาท</w:t>
      </w: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>ต้องจ่ายเงินค่าน้ำตาลทราย  24 × 23.50</w:t>
      </w:r>
      <w:r w:rsidRPr="00F177DC">
        <w:rPr>
          <w:rFonts w:ascii="TH SarabunPSK" w:hAnsi="TH SarabunPSK" w:cs="TH SarabunPSK"/>
          <w:sz w:val="32"/>
          <w:szCs w:val="32"/>
          <w:cs/>
        </w:rPr>
        <w:tab/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=   (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12 × 2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)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× 23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50</w:t>
      </w: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=  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12 ×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(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2 × 23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.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50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)</w:t>
      </w: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=  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12 × 47</w:t>
      </w: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=  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12 ×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(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40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+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7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)</w:t>
      </w: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=  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480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+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84</w:t>
      </w: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=  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564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 บาท</w:t>
      </w: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ab/>
        <w:t xml:space="preserve">ซื้อไข่เป็ด 125 ฟอง ราคาฟองละ 2.80 บาท  </w:t>
      </w: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ab/>
        <w:t>ต้องจ่ายเงินค่าไข่เป็ด</w:t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   125 × 2.80</w:t>
      </w:r>
      <w:r w:rsidRPr="00F177DC">
        <w:rPr>
          <w:rFonts w:ascii="TH SarabunPSK" w:hAnsi="TH SarabunPSK" w:cs="TH SarabunPSK"/>
          <w:sz w:val="32"/>
          <w:szCs w:val="32"/>
          <w:cs/>
        </w:rPr>
        <w:tab/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=   (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100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+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25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)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× </w:t>
      </w:r>
      <w:r w:rsidRPr="00F177DC">
        <w:rPr>
          <w:rFonts w:ascii="TH SarabunPSK" w:hAnsi="TH SarabunPSK" w:cs="TH SarabunPSK"/>
          <w:position w:val="-30"/>
          <w:sz w:val="32"/>
          <w:szCs w:val="32"/>
        </w:rPr>
        <w:object w:dxaOrig="340" w:dyaOrig="800">
          <v:shape id="_x0000_i1051" type="#_x0000_t75" style="width:16.9pt;height:40.05pt" o:ole="">
            <v:imagedata r:id="rId52" o:title=""/>
          </v:shape>
          <o:OLEObject Type="Embed" ProgID="Equation.DSMT4" ShapeID="_x0000_i1051" DrawAspect="Content" ObjectID="_1578730158" r:id="rId53"/>
        </w:object>
      </w: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=   </w:t>
      </w:r>
      <w:r w:rsidRPr="00F177DC">
        <w:rPr>
          <w:rFonts w:ascii="TH SarabunPSK" w:hAnsi="TH SarabunPSK" w:cs="TH SarabunPSK"/>
          <w:position w:val="-36"/>
        </w:rPr>
        <w:object w:dxaOrig="2500" w:dyaOrig="880">
          <v:shape id="_x0000_i1052" type="#_x0000_t75" style="width:125.2pt;height:43.85pt" o:ole="">
            <v:imagedata r:id="rId54" o:title=""/>
          </v:shape>
          <o:OLEObject Type="Embed" ProgID="Equation.DSMT4" ShapeID="_x0000_i1052" DrawAspect="Content" ObjectID="_1578730159" r:id="rId55"/>
        </w:object>
      </w: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=  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280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+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70</w:t>
      </w: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=  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350  </w:t>
      </w:r>
      <w:r w:rsidRPr="00F177DC">
        <w:rPr>
          <w:rFonts w:ascii="TH SarabunPSK" w:hAnsi="TH SarabunPSK" w:cs="TH SarabunPSK"/>
          <w:sz w:val="32"/>
          <w:szCs w:val="32"/>
          <w:cs/>
        </w:rPr>
        <w:t>บาท</w:t>
      </w: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ab/>
        <w:t>ดังนั้น ป้ามาลีต้องจ่ายเงินทั้งหมด  5</w:t>
      </w:r>
      <w:r w:rsidRPr="00F177DC">
        <w:rPr>
          <w:rFonts w:ascii="TH SarabunPSK" w:hAnsi="TH SarabunPSK" w:cs="TH SarabunPSK"/>
          <w:sz w:val="32"/>
          <w:szCs w:val="32"/>
        </w:rPr>
        <w:t xml:space="preserve">64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+ </w:t>
      </w:r>
      <w:r w:rsidRPr="00F177DC">
        <w:rPr>
          <w:rFonts w:ascii="TH SarabunPSK" w:hAnsi="TH SarabunPSK" w:cs="TH SarabunPSK"/>
          <w:sz w:val="32"/>
          <w:szCs w:val="32"/>
        </w:rPr>
        <w:t xml:space="preserve">350 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=  </w:t>
      </w:r>
      <w:r w:rsidRPr="00F177DC">
        <w:rPr>
          <w:rFonts w:ascii="TH SarabunPSK" w:hAnsi="TH SarabunPSK" w:cs="TH SarabunPSK"/>
          <w:sz w:val="32"/>
          <w:szCs w:val="32"/>
        </w:rPr>
        <w:t xml:space="preserve">914 </w:t>
      </w:r>
      <w:r w:rsidRPr="00F177DC">
        <w:rPr>
          <w:rFonts w:ascii="TH SarabunPSK" w:hAnsi="TH SarabunPSK" w:cs="TH SarabunPSK"/>
          <w:sz w:val="32"/>
          <w:szCs w:val="32"/>
          <w:cs/>
        </w:rPr>
        <w:t>บาท</w:t>
      </w: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</w:p>
    <w:p w:rsidR="00162BFA" w:rsidRPr="00F177DC" w:rsidRDefault="00162BFA" w:rsidP="00162BFA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lastRenderedPageBreak/>
        <w:t xml:space="preserve">วิธีที่ 2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: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>ป้ามาลีซื้อน้ำตาลทราย</w:t>
      </w:r>
      <w:r w:rsidRPr="00F177DC">
        <w:rPr>
          <w:rFonts w:ascii="TH SarabunPSK" w:hAnsi="TH SarabunPSK" w:cs="TH SarabunPSK"/>
          <w:sz w:val="32"/>
          <w:szCs w:val="32"/>
        </w:rPr>
        <w:t xml:space="preserve"> 24 </w:t>
      </w:r>
      <w:r w:rsidRPr="00F177DC">
        <w:rPr>
          <w:rFonts w:ascii="TH SarabunPSK" w:hAnsi="TH SarabunPSK" w:cs="TH SarabunPSK"/>
          <w:sz w:val="32"/>
          <w:szCs w:val="32"/>
          <w:cs/>
        </w:rPr>
        <w:t>กิโลกรัม ราคากิโลกรัมละ 23.50 บาท</w:t>
      </w: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>ต้องจ่ายเงินค่าน้ำตาลทราย  24 × 23.50</w:t>
      </w:r>
      <w:r w:rsidRPr="00F177DC">
        <w:rPr>
          <w:rFonts w:ascii="TH SarabunPSK" w:hAnsi="TH SarabunPSK" w:cs="TH SarabunPSK"/>
          <w:sz w:val="32"/>
          <w:szCs w:val="32"/>
          <w:cs/>
        </w:rPr>
        <w:tab/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=   24 × </w:t>
      </w:r>
      <w:r w:rsidRPr="00F177DC">
        <w:rPr>
          <w:rFonts w:ascii="TH SarabunPSK" w:hAnsi="TH SarabunPSK" w:cs="TH SarabunPSK"/>
          <w:position w:val="-36"/>
          <w:cs/>
        </w:rPr>
        <w:object w:dxaOrig="1020" w:dyaOrig="880">
          <v:shape id="_x0000_i1053" type="#_x0000_t75" style="width:50.7pt;height:43.85pt" o:ole="">
            <v:imagedata r:id="rId56" o:title=""/>
          </v:shape>
          <o:OLEObject Type="Embed" ProgID="Equation.DSMT4" ShapeID="_x0000_i1053" DrawAspect="Content" ObjectID="_1578730160" r:id="rId57"/>
        </w:object>
      </w: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=   (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24 × 23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) + </w:t>
      </w:r>
      <w:r w:rsidRPr="00F177DC">
        <w:rPr>
          <w:rFonts w:ascii="TH SarabunPSK" w:hAnsi="TH SarabunPSK" w:cs="TH SarabunPSK"/>
          <w:position w:val="-36"/>
        </w:rPr>
        <w:object w:dxaOrig="1020" w:dyaOrig="880">
          <v:shape id="_x0000_i1054" type="#_x0000_t75" style="width:50.7pt;height:43.85pt" o:ole="">
            <v:imagedata r:id="rId58" o:title=""/>
          </v:shape>
          <o:OLEObject Type="Embed" ProgID="Equation.DSMT4" ShapeID="_x0000_i1054" DrawAspect="Content" ObjectID="_1578730161" r:id="rId59"/>
        </w:object>
      </w: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=  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552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+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12</w:t>
      </w: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=  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564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 บาท</w:t>
      </w: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ab/>
        <w:t xml:space="preserve">ซื้อไข่เป็ด 125 ฟอง ราคาฟองละ 2.80 บาท  </w:t>
      </w: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ab/>
        <w:t>ต้องจ่ายเงินค่าไข่เป็ด</w:t>
      </w:r>
      <w:r w:rsidRPr="00F177DC">
        <w:rPr>
          <w:rFonts w:ascii="TH SarabunPSK" w:hAnsi="TH SarabunPSK" w:cs="TH SarabunPSK"/>
          <w:sz w:val="32"/>
          <w:szCs w:val="32"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   125 × 2.80</w:t>
      </w:r>
      <w:r w:rsidRPr="00F177DC">
        <w:rPr>
          <w:rFonts w:ascii="TH SarabunPSK" w:hAnsi="TH SarabunPSK" w:cs="TH SarabunPSK"/>
          <w:sz w:val="32"/>
          <w:szCs w:val="32"/>
          <w:cs/>
        </w:rPr>
        <w:tab/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=  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125 × </w:t>
      </w:r>
      <w:r w:rsidRPr="00F177DC">
        <w:rPr>
          <w:rFonts w:ascii="TH SarabunPSK" w:hAnsi="TH SarabunPSK" w:cs="TH SarabunPSK"/>
          <w:position w:val="-36"/>
          <w:sz w:val="32"/>
          <w:szCs w:val="32"/>
        </w:rPr>
        <w:object w:dxaOrig="999" w:dyaOrig="880">
          <v:shape id="_x0000_i1055" type="#_x0000_t75" style="width:50.1pt;height:43.85pt" o:ole="">
            <v:imagedata r:id="rId60" o:title=""/>
          </v:shape>
          <o:OLEObject Type="Embed" ProgID="Equation.DSMT4" ShapeID="_x0000_i1055" DrawAspect="Content" ObjectID="_1578730162" r:id="rId61"/>
        </w:object>
      </w: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=   (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125 × 2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>) +</w:t>
      </w:r>
      <w:r w:rsidRPr="00F177DC">
        <w:rPr>
          <w:rFonts w:ascii="TH SarabunPSK" w:hAnsi="TH SarabunPSK" w:cs="TH SarabunPSK"/>
          <w:szCs w:val="22"/>
          <w:cs/>
        </w:rPr>
        <w:t xml:space="preserve"> </w:t>
      </w:r>
      <w:r w:rsidRPr="00F177DC">
        <w:rPr>
          <w:rFonts w:ascii="TH SarabunPSK" w:hAnsi="TH SarabunPSK" w:cs="TH SarabunPSK"/>
          <w:position w:val="-36"/>
        </w:rPr>
        <w:object w:dxaOrig="1200" w:dyaOrig="880">
          <v:shape id="_x0000_i1056" type="#_x0000_t75" style="width:60.1pt;height:43.85pt" o:ole="">
            <v:imagedata r:id="rId62" o:title=""/>
          </v:shape>
          <o:OLEObject Type="Embed" ProgID="Equation.DSMT4" ShapeID="_x0000_i1056" DrawAspect="Content" ObjectID="_1578730163" r:id="rId63"/>
        </w:object>
      </w: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lang w:val="en-GB"/>
        </w:rPr>
      </w:pP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=  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250 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+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100</w:t>
      </w: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lang w:val="en-GB"/>
        </w:rPr>
        <w:tab/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=  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 xml:space="preserve">350  </w:t>
      </w:r>
      <w:r w:rsidRPr="00F177DC">
        <w:rPr>
          <w:rFonts w:ascii="TH SarabunPSK" w:hAnsi="TH SarabunPSK" w:cs="TH SarabunPSK"/>
          <w:sz w:val="32"/>
          <w:szCs w:val="32"/>
          <w:cs/>
        </w:rPr>
        <w:t>บาท</w:t>
      </w:r>
    </w:p>
    <w:p w:rsidR="00162BFA" w:rsidRPr="00F177DC" w:rsidRDefault="00162BFA" w:rsidP="00162BFA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tab/>
      </w:r>
      <w:r w:rsidRPr="00F177DC">
        <w:rPr>
          <w:rFonts w:ascii="TH SarabunPSK" w:hAnsi="TH SarabunPSK" w:cs="TH SarabunPSK"/>
          <w:sz w:val="32"/>
          <w:szCs w:val="32"/>
          <w:cs/>
        </w:rPr>
        <w:tab/>
        <w:t>ดังนั้น ป้ามาลีต้องจ่ายเงินทั้งหมด  5</w:t>
      </w:r>
      <w:r w:rsidRPr="00F177DC">
        <w:rPr>
          <w:rFonts w:ascii="TH SarabunPSK" w:hAnsi="TH SarabunPSK" w:cs="TH SarabunPSK"/>
          <w:sz w:val="32"/>
          <w:szCs w:val="32"/>
        </w:rPr>
        <w:t xml:space="preserve">64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+ </w:t>
      </w:r>
      <w:r w:rsidRPr="00F177DC">
        <w:rPr>
          <w:rFonts w:ascii="TH SarabunPSK" w:hAnsi="TH SarabunPSK" w:cs="TH SarabunPSK"/>
          <w:sz w:val="32"/>
          <w:szCs w:val="32"/>
        </w:rPr>
        <w:t xml:space="preserve">350 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=  </w:t>
      </w:r>
      <w:r w:rsidRPr="00F177DC">
        <w:rPr>
          <w:rFonts w:ascii="TH SarabunPSK" w:hAnsi="TH SarabunPSK" w:cs="TH SarabunPSK"/>
          <w:sz w:val="32"/>
          <w:szCs w:val="32"/>
        </w:rPr>
        <w:t xml:space="preserve">914 </w:t>
      </w:r>
      <w:r w:rsidRPr="00F177DC">
        <w:rPr>
          <w:rFonts w:ascii="TH SarabunPSK" w:hAnsi="TH SarabunPSK" w:cs="TH SarabunPSK"/>
          <w:sz w:val="32"/>
          <w:szCs w:val="32"/>
          <w:cs/>
        </w:rPr>
        <w:t>บาท</w:t>
      </w:r>
    </w:p>
    <w:p w:rsidR="00162BFA" w:rsidRPr="00F177DC" w:rsidRDefault="00162BFA" w:rsidP="00162BFA">
      <w:pPr>
        <w:spacing w:line="240" w:lineRule="auto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  <w:u w:val="double"/>
          <w:cs/>
        </w:rPr>
        <w:t>ตอบ</w:t>
      </w:r>
      <w:r w:rsidRPr="00F177DC">
        <w:rPr>
          <w:rFonts w:ascii="TH SarabunPSK" w:hAnsi="TH SarabunPSK" w:cs="TH SarabunPSK"/>
          <w:sz w:val="32"/>
          <w:szCs w:val="32"/>
          <w:cs/>
        </w:rPr>
        <w:tab/>
        <w:t>914  บาท</w:t>
      </w:r>
    </w:p>
    <w:p w:rsidR="00162BFA" w:rsidRPr="00F177DC" w:rsidRDefault="00162BFA" w:rsidP="00162BFA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กิจกรรมรวบยอด</w:t>
      </w:r>
    </w:p>
    <w:p w:rsidR="00162BFA" w:rsidRPr="00F177DC" w:rsidRDefault="00162BFA" w:rsidP="00162BFA">
      <w:pPr>
        <w:spacing w:after="0" w:line="240" w:lineRule="auto"/>
        <w:ind w:right="-58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tab/>
        <w:t xml:space="preserve">6. ครูให้นักเรียนสรุปร่วมกันเรื่อง การประยุกต์เศษส่วนและทศนิยม ที่เรียนในวันนี้ ดังนี้  </w:t>
      </w:r>
    </w:p>
    <w:p w:rsidR="00162BFA" w:rsidRPr="00F177DC" w:rsidRDefault="00162BFA" w:rsidP="00162BFA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t>การประยุกต์ของเศษส่วนและทศนิยม</w:t>
      </w:r>
      <w:r w:rsidRPr="00F177DC">
        <w:rPr>
          <w:rFonts w:ascii="TH SarabunPSK" w:hAnsi="TH SarabunPSK" w:cs="TH SarabunPSK"/>
          <w:sz w:val="24"/>
          <w:szCs w:val="24"/>
          <w:cs/>
        </w:rPr>
        <w:t xml:space="preserve">  </w:t>
      </w:r>
      <w:r w:rsidRPr="00F177DC">
        <w:rPr>
          <w:rFonts w:ascii="TH SarabunPSK" w:hAnsi="TH SarabunPSK" w:cs="TH SarabunPSK"/>
          <w:sz w:val="32"/>
          <w:szCs w:val="32"/>
          <w:cs/>
        </w:rPr>
        <w:t>ใช้ความรู้เกี่ยวกับการใส่วงเล็บและการถอดวงเล็บมาช่วยในการคิด ซึ่งหลักการใส่วงเล็บและถอดวงเล็บ มีหลักการดังนี้</w:t>
      </w:r>
    </w:p>
    <w:p w:rsidR="00162BFA" w:rsidRPr="00F177DC" w:rsidRDefault="00162BFA" w:rsidP="00162BFA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t>- ถ้าเครื่องหมายหน้าวงเล็บเป็นลบเมื่อถอดวงเล็บหรือใส่วงเล็บ เครื่องหมายที่อยู่ภายในวงเล็บจะเปลี่ยนเป็นตรงกันข้าม</w:t>
      </w:r>
    </w:p>
    <w:p w:rsidR="00162BFA" w:rsidRPr="00F177DC" w:rsidRDefault="00162BFA" w:rsidP="00162BFA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t>- ถ้าเครื่องหมายหน้าวงเล็บเป็นบวก เมื่อถอดหรือใส่วงเล็บ เครื่องหมายที่อยู่ภายในวงเล็บจะคงเดิม</w:t>
      </w:r>
    </w:p>
    <w:p w:rsidR="00162BFA" w:rsidRPr="00F177DC" w:rsidRDefault="00162BFA" w:rsidP="00162BFA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t>- การบวก การลบจำนวนเต็มหลาย ๆ จำนวน ถ้าไม่มีวงเล็บระบุว่าให้คำนวณจำนวนใดก่อนหลังให้คำนวณจากซ้ายไปขวาเสมอ</w:t>
      </w:r>
    </w:p>
    <w:p w:rsidR="00162BFA" w:rsidRPr="00F177DC" w:rsidRDefault="00162BFA" w:rsidP="00162BFA">
      <w:pPr>
        <w:spacing w:after="0" w:line="240" w:lineRule="auto"/>
        <w:ind w:left="720"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t>- การบวก การลบที่มีวงเล็บซ้อนกันหลาย ๆ วงเล็บให้คำนวณจำนวนที่อยู่ในวงเล็บเล็กก่อนเป็นลำดับแรก ลำดับถัดมาเป็นจำนวนที่อยู่ในวงเล็บปีกกา และวงเล็บใหญ่หรือวงเล็บก้ามปูเป็นลำดับสุดท้าย</w:t>
      </w:r>
    </w:p>
    <w:p w:rsidR="00162BFA" w:rsidRPr="00F177DC" w:rsidRDefault="00162BFA" w:rsidP="00162BFA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F177DC">
        <w:rPr>
          <w:rFonts w:ascii="TH SarabunPSK" w:hAnsi="TH SarabunPSK" w:cs="TH SarabunPSK"/>
          <w:sz w:val="32"/>
          <w:szCs w:val="32"/>
        </w:rPr>
        <w:t>7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. ครูให้นักเรียนทำแบบฝึกหัด </w:t>
      </w:r>
      <w:r w:rsidRPr="00F177DC">
        <w:rPr>
          <w:rFonts w:ascii="TH SarabunPSK" w:hAnsi="TH SarabunPSK" w:cs="TH SarabunPSK"/>
          <w:sz w:val="32"/>
          <w:szCs w:val="32"/>
        </w:rPr>
        <w:t>3</w:t>
      </w:r>
      <w:r w:rsidRPr="00F177DC">
        <w:rPr>
          <w:rFonts w:ascii="TH SarabunPSK" w:hAnsi="TH SarabunPSK" w:cs="TH SarabunPSK"/>
          <w:sz w:val="32"/>
          <w:szCs w:val="32"/>
          <w:cs/>
        </w:rPr>
        <w:t>.</w:t>
      </w:r>
      <w:r w:rsidRPr="00F177DC">
        <w:rPr>
          <w:rFonts w:ascii="TH SarabunPSK" w:hAnsi="TH SarabunPSK" w:cs="TH SarabunPSK"/>
          <w:sz w:val="32"/>
          <w:szCs w:val="32"/>
        </w:rPr>
        <w:t>3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 ข้อที่ 1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 –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4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 หน้า 109 ในหนังสือเรียนคณิตศาสตร์เพิ่มเติม        ชั้นมัธยมศึกษาปีที่ </w:t>
      </w:r>
      <w:r w:rsidRPr="00F177DC">
        <w:rPr>
          <w:rFonts w:ascii="TH SarabunPSK" w:hAnsi="TH SarabunPSK" w:cs="TH SarabunPSK"/>
          <w:sz w:val="32"/>
          <w:szCs w:val="32"/>
        </w:rPr>
        <w:t xml:space="preserve">1 </w:t>
      </w:r>
      <w:r w:rsidRPr="00F177DC">
        <w:rPr>
          <w:rFonts w:ascii="TH SarabunPSK" w:hAnsi="TH SarabunPSK" w:cs="TH SarabunPSK"/>
          <w:sz w:val="32"/>
          <w:szCs w:val="32"/>
          <w:cs/>
        </w:rPr>
        <w:t>เล่มที่ 2  เพื่อตรวจสอบความรู้ความเข้าใจ</w:t>
      </w:r>
    </w:p>
    <w:p w:rsidR="00162BFA" w:rsidRPr="00F177DC" w:rsidRDefault="00162BFA" w:rsidP="00162BFA">
      <w:pPr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F177DC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หลักฐานการเรียนรู้</w:t>
      </w:r>
    </w:p>
    <w:p w:rsidR="00162BFA" w:rsidRPr="00F177DC" w:rsidRDefault="00162BFA" w:rsidP="00162BFA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  <w:cs/>
        </w:rPr>
        <w:t xml:space="preserve">- แบบฝึกหัด </w:t>
      </w:r>
      <w:r w:rsidRPr="00F177DC">
        <w:rPr>
          <w:rFonts w:ascii="TH SarabunPSK" w:hAnsi="TH SarabunPSK" w:cs="TH SarabunPSK"/>
          <w:sz w:val="32"/>
          <w:szCs w:val="32"/>
        </w:rPr>
        <w:t>3</w:t>
      </w:r>
      <w:r w:rsidRPr="00F177DC">
        <w:rPr>
          <w:rFonts w:ascii="TH SarabunPSK" w:hAnsi="TH SarabunPSK" w:cs="TH SarabunPSK"/>
          <w:sz w:val="32"/>
          <w:szCs w:val="32"/>
          <w:cs/>
        </w:rPr>
        <w:t>.</w:t>
      </w:r>
      <w:r w:rsidRPr="00F177DC">
        <w:rPr>
          <w:rFonts w:ascii="TH SarabunPSK" w:hAnsi="TH SarabunPSK" w:cs="TH SarabunPSK"/>
          <w:sz w:val="32"/>
          <w:szCs w:val="32"/>
        </w:rPr>
        <w:t>3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  ข้อที่ 1</w:t>
      </w:r>
      <w:r w:rsidRPr="00F177DC">
        <w:rPr>
          <w:rFonts w:ascii="TH SarabunPSK" w:hAnsi="TH SarabunPSK" w:cs="TH SarabunPSK"/>
          <w:sz w:val="32"/>
          <w:szCs w:val="32"/>
          <w:cs/>
          <w:lang w:val="en-GB"/>
        </w:rPr>
        <w:t xml:space="preserve"> – </w:t>
      </w:r>
      <w:r w:rsidRPr="00F177DC">
        <w:rPr>
          <w:rFonts w:ascii="TH SarabunPSK" w:hAnsi="TH SarabunPSK" w:cs="TH SarabunPSK"/>
          <w:sz w:val="32"/>
          <w:szCs w:val="32"/>
          <w:lang w:val="en-GB"/>
        </w:rPr>
        <w:t>4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 ในหนังสือหน้าที่ 109  หนังสือเรียนคณิตศาสตร์เพิ่มเติม                        ชั้นมัธยมศึกษาปีที่ </w:t>
      </w:r>
      <w:r w:rsidRPr="00F177DC">
        <w:rPr>
          <w:rFonts w:ascii="TH SarabunPSK" w:hAnsi="TH SarabunPSK" w:cs="TH SarabunPSK"/>
          <w:sz w:val="32"/>
          <w:szCs w:val="32"/>
        </w:rPr>
        <w:t xml:space="preserve">1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เล่มที่ 2  </w:t>
      </w:r>
    </w:p>
    <w:p w:rsidR="00162BFA" w:rsidRPr="00F177DC" w:rsidRDefault="00162BFA" w:rsidP="00162BFA">
      <w:pPr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F177DC">
        <w:rPr>
          <w:rFonts w:ascii="TH SarabunPSK" w:hAnsi="TH SarabunPSK" w:cs="TH SarabunPSK"/>
          <w:b/>
          <w:bCs/>
          <w:sz w:val="32"/>
          <w:szCs w:val="32"/>
          <w:cs/>
        </w:rPr>
        <w:t>สื่อ/แหล่งการเรียนรู้</w:t>
      </w:r>
    </w:p>
    <w:p w:rsidR="00162BFA" w:rsidRPr="00F177DC" w:rsidRDefault="00162BFA" w:rsidP="00162BFA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</w:rPr>
        <w:t>1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. หนังสือเรียนรายวิชาคณิตศาสตร์เพิ่มเติม กลุ่มสาระการเรียนรู้คณิตศาสตร์ ช่วงชั้นที่ 3           ชั้นมัธยมศึกษาปีที่ </w:t>
      </w:r>
      <w:r w:rsidRPr="00F177DC">
        <w:rPr>
          <w:rFonts w:ascii="TH SarabunPSK" w:hAnsi="TH SarabunPSK" w:cs="TH SarabunPSK"/>
          <w:sz w:val="32"/>
          <w:szCs w:val="32"/>
        </w:rPr>
        <w:t>1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  เล่ม </w:t>
      </w:r>
      <w:r w:rsidRPr="00F177DC">
        <w:rPr>
          <w:rFonts w:ascii="TH SarabunPSK" w:hAnsi="TH SarabunPSK" w:cs="TH SarabunPSK"/>
          <w:sz w:val="32"/>
          <w:szCs w:val="32"/>
        </w:rPr>
        <w:t xml:space="preserve">2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162BFA" w:rsidRPr="00F177DC" w:rsidRDefault="00162BFA" w:rsidP="00162BFA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</w:rPr>
        <w:t>2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. คู่มือครูรายวิชาคณิตศาสตร์เพิ่มเติม กลุ่มสาระการเรียนรู้คณิตศาสตร์ ช่วงชั้นที่ </w:t>
      </w:r>
      <w:r w:rsidRPr="00F177DC">
        <w:rPr>
          <w:rFonts w:ascii="TH SarabunPSK" w:hAnsi="TH SarabunPSK" w:cs="TH SarabunPSK"/>
          <w:sz w:val="32"/>
          <w:szCs w:val="32"/>
        </w:rPr>
        <w:t xml:space="preserve">3 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                 ชั้นมัธยมศึกษาปีที่ </w:t>
      </w:r>
      <w:r w:rsidRPr="00F177DC">
        <w:rPr>
          <w:rFonts w:ascii="TH SarabunPSK" w:hAnsi="TH SarabunPSK" w:cs="TH SarabunPSK"/>
          <w:sz w:val="32"/>
          <w:szCs w:val="32"/>
        </w:rPr>
        <w:t>1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  เล่ม </w:t>
      </w:r>
      <w:r w:rsidRPr="00F177DC">
        <w:rPr>
          <w:rFonts w:ascii="TH SarabunPSK" w:hAnsi="TH SarabunPSK" w:cs="TH SarabunPSK"/>
          <w:sz w:val="32"/>
          <w:szCs w:val="32"/>
        </w:rPr>
        <w:t xml:space="preserve">2 </w:t>
      </w:r>
    </w:p>
    <w:p w:rsidR="00162BFA" w:rsidRPr="00F177DC" w:rsidRDefault="00162BFA" w:rsidP="00162BFA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</w:rPr>
        <w:t>3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F177DC">
        <w:rPr>
          <w:rFonts w:ascii="TH SarabunPSK" w:eastAsia="Times New Roman" w:hAnsi="TH SarabunPSK" w:cs="TH SarabunPSK"/>
          <w:sz w:val="32"/>
          <w:szCs w:val="32"/>
        </w:rPr>
        <w:t>Textbook Discovering Mathematics 2</w:t>
      </w:r>
    </w:p>
    <w:p w:rsidR="00162BFA" w:rsidRPr="00F177DC" w:rsidRDefault="00162BFA" w:rsidP="00162BFA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F177DC">
        <w:rPr>
          <w:rFonts w:ascii="TH SarabunPSK" w:hAnsi="TH SarabunPSK" w:cs="TH SarabunPSK"/>
          <w:sz w:val="32"/>
          <w:szCs w:val="32"/>
        </w:rPr>
        <w:t>4</w:t>
      </w:r>
      <w:r w:rsidRPr="00F177DC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F177DC">
        <w:rPr>
          <w:rFonts w:ascii="TH SarabunPSK" w:eastAsia="Times New Roman" w:hAnsi="TH SarabunPSK" w:cs="TH SarabunPSK"/>
          <w:sz w:val="32"/>
          <w:szCs w:val="32"/>
        </w:rPr>
        <w:t>Workbook Discovering Mathematics 2</w:t>
      </w:r>
    </w:p>
    <w:p w:rsidR="00162BFA" w:rsidRPr="00F177DC" w:rsidRDefault="00162BFA" w:rsidP="00162BFA">
      <w:pPr>
        <w:spacing w:before="240" w:after="0" w:line="240" w:lineRule="auto"/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</w:pPr>
      <w:r w:rsidRPr="00F177DC"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  <w:t>การวัดและการประเมิน</w:t>
      </w:r>
    </w:p>
    <w:tbl>
      <w:tblPr>
        <w:tblStyle w:val="a4"/>
        <w:tblW w:w="8500" w:type="dxa"/>
        <w:tblLook w:val="04A0" w:firstRow="1" w:lastRow="0" w:firstColumn="1" w:lastColumn="0" w:noHBand="0" w:noVBand="1"/>
      </w:tblPr>
      <w:tblGrid>
        <w:gridCol w:w="2972"/>
        <w:gridCol w:w="1843"/>
        <w:gridCol w:w="1843"/>
        <w:gridCol w:w="1842"/>
      </w:tblGrid>
      <w:tr w:rsidR="00162BFA" w:rsidRPr="00F177DC" w:rsidTr="008F19FA">
        <w:tc>
          <w:tcPr>
            <w:tcW w:w="2972" w:type="dxa"/>
          </w:tcPr>
          <w:p w:rsidR="00162BFA" w:rsidRPr="00F177DC" w:rsidRDefault="00162BFA" w:rsidP="008F19FA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177DC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1843" w:type="dxa"/>
          </w:tcPr>
          <w:p w:rsidR="00162BFA" w:rsidRPr="00F177DC" w:rsidRDefault="00162BFA" w:rsidP="008F19FA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177DC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ลักฐาน</w:t>
            </w:r>
          </w:p>
        </w:tc>
        <w:tc>
          <w:tcPr>
            <w:tcW w:w="1843" w:type="dxa"/>
          </w:tcPr>
          <w:p w:rsidR="00162BFA" w:rsidRPr="00F177DC" w:rsidRDefault="00162BFA" w:rsidP="008F19FA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177DC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ครื่องมือวัด</w:t>
            </w:r>
          </w:p>
        </w:tc>
        <w:tc>
          <w:tcPr>
            <w:tcW w:w="1842" w:type="dxa"/>
          </w:tcPr>
          <w:p w:rsidR="00162BFA" w:rsidRPr="00F177DC" w:rsidRDefault="00162BFA" w:rsidP="008F19FA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177DC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162BFA" w:rsidRPr="00F177DC" w:rsidTr="008F19FA">
        <w:tc>
          <w:tcPr>
            <w:tcW w:w="2972" w:type="dxa"/>
          </w:tcPr>
          <w:p w:rsidR="00162BFA" w:rsidRPr="00F177DC" w:rsidRDefault="00162BFA" w:rsidP="008F19FA">
            <w:pPr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F177DC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ความรู้</w:t>
            </w:r>
          </w:p>
          <w:p w:rsidR="00162BFA" w:rsidRPr="00F177DC" w:rsidRDefault="00162BFA" w:rsidP="008F19FA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- การประยุกต์ของเศษส่วนและทศนิยม</w:t>
            </w:r>
          </w:p>
        </w:tc>
        <w:tc>
          <w:tcPr>
            <w:tcW w:w="1843" w:type="dxa"/>
          </w:tcPr>
          <w:p w:rsidR="00162BFA" w:rsidRPr="00F177DC" w:rsidRDefault="00162BFA" w:rsidP="008F19FA">
            <w:pPr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แบบฝึกหัด </w:t>
            </w:r>
            <w:r w:rsidRPr="00F177DC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 w:rsidRPr="00F177DC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ข้อที่ 1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  <w:lang w:val="en-GB"/>
              </w:rPr>
              <w:t xml:space="preserve"> – </w:t>
            </w:r>
            <w:r w:rsidRPr="00F177DC">
              <w:rPr>
                <w:rFonts w:ascii="TH SarabunPSK" w:hAnsi="TH SarabunPSK" w:cs="TH SarabunPSK"/>
                <w:sz w:val="32"/>
                <w:szCs w:val="32"/>
                <w:lang w:val="en-GB"/>
              </w:rPr>
              <w:t>4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ในหนังสือหน้าที่ 109  </w:t>
            </w:r>
          </w:p>
        </w:tc>
        <w:tc>
          <w:tcPr>
            <w:tcW w:w="1843" w:type="dxa"/>
          </w:tcPr>
          <w:p w:rsidR="00162BFA" w:rsidRPr="00F177DC" w:rsidRDefault="00162BFA" w:rsidP="008F19FA">
            <w:pPr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แบบฝึกหัด </w:t>
            </w:r>
            <w:r w:rsidRPr="00F177DC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 w:rsidRPr="00F177DC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ข้อที่ 1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  <w:lang w:val="en-GB"/>
              </w:rPr>
              <w:t xml:space="preserve"> – </w:t>
            </w:r>
            <w:r w:rsidRPr="00F177DC">
              <w:rPr>
                <w:rFonts w:ascii="TH SarabunPSK" w:hAnsi="TH SarabunPSK" w:cs="TH SarabunPSK"/>
                <w:sz w:val="32"/>
                <w:szCs w:val="32"/>
                <w:lang w:val="en-GB"/>
              </w:rPr>
              <w:t>4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ในหนังสือหน้าที่ 109  </w:t>
            </w:r>
          </w:p>
        </w:tc>
        <w:tc>
          <w:tcPr>
            <w:tcW w:w="1842" w:type="dxa"/>
          </w:tcPr>
          <w:p w:rsidR="00162BFA" w:rsidRPr="00F177DC" w:rsidRDefault="00162BFA" w:rsidP="008F19FA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ตรวจสอบความถูกต้องของวิธีทำและคำตอบ</w:t>
            </w:r>
          </w:p>
        </w:tc>
      </w:tr>
      <w:tr w:rsidR="00162BFA" w:rsidRPr="00F177DC" w:rsidTr="008F19FA">
        <w:tc>
          <w:tcPr>
            <w:tcW w:w="2972" w:type="dxa"/>
          </w:tcPr>
          <w:p w:rsidR="00162BFA" w:rsidRPr="00F177DC" w:rsidRDefault="00162BFA" w:rsidP="008F19FA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177DC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ทักษะ/กระบวนการ</w:t>
            </w:r>
          </w:p>
          <w:p w:rsidR="00162BFA" w:rsidRPr="00F177DC" w:rsidRDefault="00162BFA" w:rsidP="008F19FA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- การแก้ปัญหา</w:t>
            </w:r>
          </w:p>
          <w:p w:rsidR="00162BFA" w:rsidRPr="00F177DC" w:rsidRDefault="00162BFA" w:rsidP="008F19FA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- การสื่อสาร การสื่อความหมาย</w:t>
            </w:r>
          </w:p>
        </w:tc>
        <w:tc>
          <w:tcPr>
            <w:tcW w:w="1843" w:type="dxa"/>
          </w:tcPr>
          <w:p w:rsidR="00162BFA" w:rsidRPr="00F177DC" w:rsidRDefault="00162BFA" w:rsidP="008F19FA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แบบฝึกหัด </w:t>
            </w:r>
            <w:r w:rsidRPr="00F177DC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 w:rsidRPr="00F177DC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ข้อที่ 1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  <w:lang w:val="en-GB"/>
              </w:rPr>
              <w:t xml:space="preserve"> – </w:t>
            </w:r>
            <w:r w:rsidRPr="00F177DC">
              <w:rPr>
                <w:rFonts w:ascii="TH SarabunPSK" w:hAnsi="TH SarabunPSK" w:cs="TH SarabunPSK"/>
                <w:sz w:val="32"/>
                <w:szCs w:val="32"/>
                <w:lang w:val="en-GB"/>
              </w:rPr>
              <w:t>4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ในหนังสือหน้าที่ 109  </w:t>
            </w:r>
          </w:p>
        </w:tc>
        <w:tc>
          <w:tcPr>
            <w:tcW w:w="1843" w:type="dxa"/>
          </w:tcPr>
          <w:p w:rsidR="00162BFA" w:rsidRPr="00F177DC" w:rsidRDefault="00162BFA" w:rsidP="008F19FA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แบบฝึกหัด </w:t>
            </w:r>
            <w:r w:rsidRPr="00F177DC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 w:rsidRPr="00F177DC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ข้อที่ 1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  <w:lang w:val="en-GB"/>
              </w:rPr>
              <w:t xml:space="preserve"> – </w:t>
            </w:r>
            <w:r w:rsidRPr="00F177DC">
              <w:rPr>
                <w:rFonts w:ascii="TH SarabunPSK" w:hAnsi="TH SarabunPSK" w:cs="TH SarabunPSK"/>
                <w:sz w:val="32"/>
                <w:szCs w:val="32"/>
                <w:lang w:val="en-GB"/>
              </w:rPr>
              <w:t>4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ในหนังสือหน้าที่ 109  </w:t>
            </w:r>
          </w:p>
        </w:tc>
        <w:tc>
          <w:tcPr>
            <w:tcW w:w="1842" w:type="dxa"/>
          </w:tcPr>
          <w:p w:rsidR="00162BFA" w:rsidRPr="00F177DC" w:rsidRDefault="00162BFA" w:rsidP="008F19FA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ตรวจสอบความถูกต้องของวิธีทำและคำตอบ</w:t>
            </w:r>
          </w:p>
        </w:tc>
      </w:tr>
      <w:tr w:rsidR="00162BFA" w:rsidRPr="00F177DC" w:rsidTr="008F19FA">
        <w:tc>
          <w:tcPr>
            <w:tcW w:w="2972" w:type="dxa"/>
          </w:tcPr>
          <w:p w:rsidR="00162BFA" w:rsidRPr="00F177DC" w:rsidRDefault="00162BFA" w:rsidP="008F19FA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177DC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คุณลักษณะอันพึงประสงค์</w:t>
            </w:r>
          </w:p>
          <w:p w:rsidR="00162BFA" w:rsidRPr="00F177DC" w:rsidRDefault="00162BFA" w:rsidP="008F19FA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มีวินัย </w:t>
            </w:r>
          </w:p>
          <w:p w:rsidR="00162BFA" w:rsidRPr="00F177DC" w:rsidRDefault="00162BFA" w:rsidP="008F19FA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- ใฝ่เรียนรู้</w:t>
            </w:r>
          </w:p>
          <w:p w:rsidR="00162BFA" w:rsidRPr="00F177DC" w:rsidRDefault="00162BFA" w:rsidP="008F19FA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- มุ่งมั่นในการทำงาน</w:t>
            </w:r>
          </w:p>
        </w:tc>
        <w:tc>
          <w:tcPr>
            <w:tcW w:w="1843" w:type="dxa"/>
          </w:tcPr>
          <w:p w:rsidR="00162BFA" w:rsidRPr="00F177DC" w:rsidRDefault="00162BFA" w:rsidP="008F19FA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การเข้าเรียน </w:t>
            </w:r>
          </w:p>
          <w:p w:rsidR="00162BFA" w:rsidRPr="00F177DC" w:rsidRDefault="00162BFA" w:rsidP="008F19FA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- การทำงาน</w:t>
            </w:r>
          </w:p>
        </w:tc>
        <w:tc>
          <w:tcPr>
            <w:tcW w:w="1843" w:type="dxa"/>
          </w:tcPr>
          <w:p w:rsidR="00162BFA" w:rsidRPr="00F177DC" w:rsidRDefault="00162BFA" w:rsidP="008F19FA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การเข้าเรียน </w:t>
            </w:r>
          </w:p>
          <w:p w:rsidR="00162BFA" w:rsidRPr="00F177DC" w:rsidRDefault="00162BFA" w:rsidP="008F19FA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- การมีส่วนร่วมในกิจกรรมการเรียน</w:t>
            </w:r>
          </w:p>
        </w:tc>
        <w:tc>
          <w:tcPr>
            <w:tcW w:w="1842" w:type="dxa"/>
          </w:tcPr>
          <w:p w:rsidR="00162BFA" w:rsidRPr="00F177DC" w:rsidRDefault="00162BFA" w:rsidP="008F19FA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- เข้าเรียนตรงเวลา</w:t>
            </w:r>
          </w:p>
          <w:p w:rsidR="00162BFA" w:rsidRPr="00F177DC" w:rsidRDefault="00162BFA" w:rsidP="008F19FA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- เมื่อครูถามคำถาม นักเรียนมีความกระตือรือร้นใน</w:t>
            </w:r>
          </w:p>
          <w:p w:rsidR="00162BFA" w:rsidRPr="00F177DC" w:rsidRDefault="00162BFA" w:rsidP="008F19FA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การตอบคำถาม</w:t>
            </w:r>
          </w:p>
        </w:tc>
      </w:tr>
      <w:tr w:rsidR="00162BFA" w:rsidRPr="00F177DC" w:rsidTr="008F19FA">
        <w:tc>
          <w:tcPr>
            <w:tcW w:w="2972" w:type="dxa"/>
          </w:tcPr>
          <w:p w:rsidR="00162BFA" w:rsidRPr="00F177DC" w:rsidRDefault="00162BFA" w:rsidP="008F19FA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177DC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้านสมรรถนะ</w:t>
            </w:r>
          </w:p>
          <w:p w:rsidR="00162BFA" w:rsidRPr="00F177DC" w:rsidRDefault="00162BFA" w:rsidP="008F19FA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- ความสามารถในการสื่อสาร</w:t>
            </w:r>
          </w:p>
          <w:p w:rsidR="00162BFA" w:rsidRPr="00F177DC" w:rsidRDefault="00162BFA" w:rsidP="008F19FA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- ความสามารถในการคิด</w:t>
            </w:r>
          </w:p>
        </w:tc>
        <w:tc>
          <w:tcPr>
            <w:tcW w:w="1843" w:type="dxa"/>
          </w:tcPr>
          <w:p w:rsidR="00162BFA" w:rsidRPr="00F177DC" w:rsidRDefault="00162BFA" w:rsidP="008F19FA">
            <w:pPr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</w:pP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แบบฝึกหัด </w:t>
            </w:r>
            <w:r w:rsidRPr="00F177DC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 w:rsidRPr="00F177DC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ข้อที่ 1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  <w:lang w:val="en-GB"/>
              </w:rPr>
              <w:t xml:space="preserve"> – </w:t>
            </w:r>
            <w:r w:rsidRPr="00F177DC">
              <w:rPr>
                <w:rFonts w:ascii="TH SarabunPSK" w:hAnsi="TH SarabunPSK" w:cs="TH SarabunPSK"/>
                <w:sz w:val="32"/>
                <w:szCs w:val="32"/>
                <w:lang w:val="en-GB"/>
              </w:rPr>
              <w:t>4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ในหนังสือหน้าที่ 109  </w:t>
            </w:r>
          </w:p>
        </w:tc>
        <w:tc>
          <w:tcPr>
            <w:tcW w:w="1843" w:type="dxa"/>
          </w:tcPr>
          <w:p w:rsidR="00162BFA" w:rsidRPr="00F177DC" w:rsidRDefault="00162BFA" w:rsidP="008F19FA">
            <w:pPr>
              <w:rPr>
                <w:rFonts w:ascii="TH SarabunPSK" w:eastAsia="Times New Roman" w:hAnsi="TH SarabunPSK" w:cs="TH SarabunPSK"/>
                <w:sz w:val="32"/>
                <w:szCs w:val="32"/>
                <w:cs/>
              </w:rPr>
            </w:pP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- แบบฝึกหัด </w:t>
            </w:r>
            <w:r w:rsidRPr="00F177DC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.</w:t>
            </w:r>
            <w:r w:rsidRPr="00F177DC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ข้อที่ 1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  <w:lang w:val="en-GB"/>
              </w:rPr>
              <w:t xml:space="preserve"> – </w:t>
            </w:r>
            <w:r w:rsidRPr="00F177DC">
              <w:rPr>
                <w:rFonts w:ascii="TH SarabunPSK" w:hAnsi="TH SarabunPSK" w:cs="TH SarabunPSK"/>
                <w:sz w:val="32"/>
                <w:szCs w:val="32"/>
                <w:lang w:val="en-GB"/>
              </w:rPr>
              <w:t>4</w:t>
            </w: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ในหนังสือหน้าที่ 109  </w:t>
            </w:r>
          </w:p>
        </w:tc>
        <w:tc>
          <w:tcPr>
            <w:tcW w:w="1842" w:type="dxa"/>
          </w:tcPr>
          <w:p w:rsidR="00162BFA" w:rsidRPr="00F177DC" w:rsidRDefault="00162BFA" w:rsidP="008F19FA">
            <w:pPr>
              <w:jc w:val="thaiDistribute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177DC">
              <w:rPr>
                <w:rFonts w:ascii="TH SarabunPSK" w:hAnsi="TH SarabunPSK" w:cs="TH SarabunPSK"/>
                <w:sz w:val="32"/>
                <w:szCs w:val="32"/>
                <w:cs/>
              </w:rPr>
              <w:t>ตรวจสอบความถูกต้องของวิธีทำและคำตอบ</w:t>
            </w:r>
          </w:p>
        </w:tc>
      </w:tr>
    </w:tbl>
    <w:p w:rsidR="00162BFA" w:rsidRDefault="00A92A1A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</w:p>
    <w:p w:rsidR="002114E4" w:rsidRPr="00A63921" w:rsidRDefault="00A92A1A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</w:rPr>
        <w:tab/>
      </w:r>
    </w:p>
    <w:p w:rsidR="002114E4" w:rsidRPr="00A63921" w:rsidRDefault="002114E4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A92A1A" w:rsidRPr="00A63921" w:rsidRDefault="002114E4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="00A92A1A" w:rsidRPr="00A63921">
        <w:rPr>
          <w:rFonts w:ascii="TH SarabunPSK" w:hAnsi="TH SarabunPSK" w:cs="TH SarabunPSK"/>
          <w:sz w:val="32"/>
          <w:szCs w:val="32"/>
          <w:cs/>
        </w:rPr>
        <w:t>ลงชื่อ.............................................ผู้สอน</w:t>
      </w:r>
    </w:p>
    <w:p w:rsidR="0036243A" w:rsidRPr="00162BFA" w:rsidRDefault="00A92A1A" w:rsidP="00162BFA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="002114E4"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>(อาจารย์เกตุม     สระบุรินทร์)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A63921">
        <w:rPr>
          <w:rFonts w:ascii="TH SarabunPSK" w:hAnsi="TH SarabunPSK" w:cs="TH SarabunPSK"/>
          <w:b/>
          <w:bCs/>
          <w:sz w:val="36"/>
          <w:szCs w:val="36"/>
          <w:cs/>
        </w:rPr>
        <w:lastRenderedPageBreak/>
        <w:t>บันทึกหลังการสอน</w:t>
      </w:r>
    </w:p>
    <w:p w:rsidR="003C2A6A" w:rsidRPr="00A63921" w:rsidRDefault="003C2A6A" w:rsidP="00E7322E">
      <w:pPr>
        <w:spacing w:after="0" w:line="240" w:lineRule="auto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A63921">
        <w:rPr>
          <w:rFonts w:ascii="TH SarabunPSK" w:hAnsi="TH SarabunPSK" w:cs="TH SarabunPSK"/>
          <w:b/>
          <w:bCs/>
          <w:sz w:val="36"/>
          <w:szCs w:val="36"/>
          <w:cs/>
        </w:rPr>
        <w:t xml:space="preserve">แผนการจัดการเรียนรู้ที่ </w:t>
      </w:r>
      <w:r w:rsidR="00162BFA">
        <w:rPr>
          <w:rFonts w:ascii="TH SarabunPSK" w:hAnsi="TH SarabunPSK" w:cs="TH SarabunPSK"/>
          <w:b/>
          <w:bCs/>
          <w:sz w:val="36"/>
          <w:szCs w:val="36"/>
        </w:rPr>
        <w:t>3</w:t>
      </w:r>
    </w:p>
    <w:p w:rsidR="003C2A6A" w:rsidRPr="00A63921" w:rsidRDefault="003C2A6A" w:rsidP="00E7322E">
      <w:pPr>
        <w:tabs>
          <w:tab w:val="left" w:pos="1785"/>
        </w:tabs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ผลการสอน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C2A6A" w:rsidRPr="00A63921" w:rsidRDefault="003C2A6A" w:rsidP="00E7322E">
      <w:pPr>
        <w:tabs>
          <w:tab w:val="left" w:pos="1785"/>
        </w:tabs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ปัญหาและอุปสรรค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92A1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92A1A" w:rsidRPr="00A63921" w:rsidRDefault="00A92A1A" w:rsidP="00E7322E">
      <w:pPr>
        <w:tabs>
          <w:tab w:val="left" w:pos="1785"/>
        </w:tabs>
        <w:spacing w:before="240"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ข้อเสนอแนะ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</w:t>
      </w:r>
    </w:p>
    <w:p w:rsidR="00A92A1A" w:rsidRPr="00A63921" w:rsidRDefault="00A92A1A" w:rsidP="00E7322E">
      <w:pPr>
        <w:tabs>
          <w:tab w:val="left" w:pos="1785"/>
        </w:tabs>
        <w:spacing w:line="240" w:lineRule="auto"/>
        <w:rPr>
          <w:rFonts w:ascii="TH SarabunPSK" w:hAnsi="TH SarabunPSK" w:cs="TH SarabunPSK"/>
          <w:sz w:val="32"/>
          <w:szCs w:val="32"/>
        </w:rPr>
      </w:pPr>
    </w:p>
    <w:p w:rsidR="00A92A1A" w:rsidRPr="00A63921" w:rsidRDefault="00A92A1A" w:rsidP="00E7322E">
      <w:pPr>
        <w:tabs>
          <w:tab w:val="left" w:pos="1785"/>
        </w:tabs>
        <w:spacing w:after="0" w:line="240" w:lineRule="auto"/>
        <w:ind w:right="-175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        ลงชื่อ..............................................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(อาจารย์เกตุม     สระบุรินทร์)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 xml:space="preserve">             </w:t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            อาจารย์ผู้สอน</w:t>
      </w:r>
    </w:p>
    <w:p w:rsidR="00A92A1A" w:rsidRPr="00A63921" w:rsidRDefault="00A92A1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</w:p>
    <w:p w:rsidR="008466D3" w:rsidRPr="00A63921" w:rsidRDefault="008466D3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t>ความเห็นของหัวหน้ากลุ่มสาระการเรียนรู้</w:t>
      </w:r>
    </w:p>
    <w:p w:rsidR="008466D3" w:rsidRPr="00A63921" w:rsidRDefault="008466D3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8466D3" w:rsidRPr="00A63921" w:rsidRDefault="008466D3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</w:t>
      </w:r>
    </w:p>
    <w:p w:rsidR="008466D3" w:rsidRPr="00A63921" w:rsidRDefault="008466D3" w:rsidP="00E7322E">
      <w:pPr>
        <w:tabs>
          <w:tab w:val="left" w:pos="1785"/>
        </w:tabs>
        <w:spacing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 xml:space="preserve">         </w:t>
      </w:r>
    </w:p>
    <w:p w:rsidR="008466D3" w:rsidRPr="00A63921" w:rsidRDefault="008466D3" w:rsidP="00E7322E">
      <w:pPr>
        <w:tabs>
          <w:tab w:val="left" w:pos="1785"/>
        </w:tabs>
        <w:spacing w:after="0" w:line="240" w:lineRule="auto"/>
        <w:jc w:val="right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ลงชื่อ</w:t>
      </w:r>
      <w:r w:rsidR="007E2A74"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</w:t>
      </w:r>
    </w:p>
    <w:p w:rsidR="008466D3" w:rsidRPr="00A63921" w:rsidRDefault="008466D3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     (อาจารย์น้ำผึ้ง    ชูเลิศ)</w:t>
      </w:r>
    </w:p>
    <w:p w:rsidR="008466D3" w:rsidRPr="00A63921" w:rsidRDefault="008466D3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>หัวหน้ากลุ่มสาระการเรียนรู้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b/>
          <w:bCs/>
          <w:sz w:val="32"/>
          <w:szCs w:val="32"/>
        </w:rPr>
      </w:pPr>
      <w:r w:rsidRPr="00A63921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ความเห็นของรองผู้อำนวยการฝ่ายวิชาการ</w:t>
      </w:r>
      <w:bookmarkStart w:id="0" w:name="_GoBack"/>
      <w:bookmarkEnd w:id="0"/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>...................................................................................................................................................................</w:t>
      </w:r>
    </w:p>
    <w:p w:rsidR="003C2A6A" w:rsidRPr="00A63921" w:rsidRDefault="003C2A6A" w:rsidP="00E7322E">
      <w:pPr>
        <w:tabs>
          <w:tab w:val="left" w:pos="1785"/>
        </w:tabs>
        <w:spacing w:before="240" w:after="0" w:line="240" w:lineRule="auto"/>
        <w:rPr>
          <w:rFonts w:ascii="TH SarabunPSK" w:hAnsi="TH SarabunPSK" w:cs="TH SarabunPSK"/>
          <w:sz w:val="32"/>
          <w:szCs w:val="32"/>
        </w:rPr>
      </w:pPr>
    </w:p>
    <w:p w:rsidR="003C2A6A" w:rsidRPr="00A63921" w:rsidRDefault="003C2A6A" w:rsidP="00E7322E">
      <w:pPr>
        <w:tabs>
          <w:tab w:val="left" w:pos="1785"/>
        </w:tabs>
        <w:spacing w:after="0" w:line="240" w:lineRule="auto"/>
        <w:jc w:val="right"/>
        <w:rPr>
          <w:rFonts w:ascii="TH SarabunPSK" w:hAnsi="TH SarabunPSK" w:cs="TH SarabunPSK"/>
          <w:sz w:val="32"/>
          <w:szCs w:val="32"/>
          <w:cs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 xml:space="preserve">                                                                     ลงชื่อ..............................................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 </w:t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  <w:t xml:space="preserve">        </w:t>
      </w:r>
      <w:r w:rsidR="0046039B" w:rsidRPr="00A63921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A63921">
        <w:rPr>
          <w:rFonts w:ascii="TH SarabunPSK" w:hAnsi="TH SarabunPSK" w:cs="TH SarabunPSK"/>
          <w:sz w:val="32"/>
          <w:szCs w:val="32"/>
          <w:cs/>
        </w:rPr>
        <w:t>(อาจารย์ ดร.สุดารัตน์     ศรีมา)</w:t>
      </w:r>
    </w:p>
    <w:p w:rsidR="003C2A6A" w:rsidRPr="00A63921" w:rsidRDefault="003C2A6A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Pr="00A63921">
        <w:rPr>
          <w:rFonts w:ascii="TH SarabunPSK" w:hAnsi="TH SarabunPSK" w:cs="TH SarabunPSK"/>
          <w:sz w:val="32"/>
          <w:szCs w:val="32"/>
          <w:cs/>
        </w:rPr>
        <w:tab/>
      </w:r>
      <w:r w:rsidR="0046039B" w:rsidRPr="00A63921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A63921">
        <w:rPr>
          <w:rFonts w:ascii="TH SarabunPSK" w:hAnsi="TH SarabunPSK" w:cs="TH SarabunPSK"/>
          <w:sz w:val="32"/>
          <w:szCs w:val="32"/>
          <w:cs/>
        </w:rPr>
        <w:t>รองผู้อำนวยการฝ่ายวิชาการ</w:t>
      </w:r>
    </w:p>
    <w:p w:rsidR="002079D2" w:rsidRPr="00A63921" w:rsidRDefault="002079D2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jc w:val="center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</w:rPr>
      </w:pPr>
    </w:p>
    <w:p w:rsidR="0046039B" w:rsidRPr="00A63921" w:rsidRDefault="0046039B" w:rsidP="00E7322E">
      <w:pPr>
        <w:tabs>
          <w:tab w:val="left" w:pos="1785"/>
        </w:tabs>
        <w:spacing w:after="0" w:line="240" w:lineRule="auto"/>
        <w:rPr>
          <w:rFonts w:ascii="TH SarabunPSK" w:hAnsi="TH SarabunPSK" w:cs="TH SarabunPSK"/>
          <w:sz w:val="32"/>
          <w:szCs w:val="32"/>
          <w:cs/>
        </w:rPr>
      </w:pPr>
    </w:p>
    <w:sectPr w:rsidR="0046039B" w:rsidRPr="00A63921" w:rsidSect="003C2A6A">
      <w:pgSz w:w="11906" w:h="16838" w:code="9"/>
      <w:pgMar w:top="1729" w:right="1274" w:bottom="1440" w:left="216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F6FAC" w:rsidRDefault="001F6FAC" w:rsidP="0046039B">
      <w:pPr>
        <w:spacing w:after="0" w:line="240" w:lineRule="auto"/>
      </w:pPr>
      <w:r>
        <w:separator/>
      </w:r>
    </w:p>
  </w:endnote>
  <w:endnote w:type="continuationSeparator" w:id="0">
    <w:p w:rsidR="001F6FAC" w:rsidRDefault="001F6FAC" w:rsidP="004603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H Sarabun New">
    <w:altName w:val="TH SarabunPSK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Leelawadee">
    <w:panose1 w:val="020B0502040204020203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F6FAC" w:rsidRDefault="001F6FAC" w:rsidP="0046039B">
      <w:pPr>
        <w:spacing w:after="0" w:line="240" w:lineRule="auto"/>
      </w:pPr>
      <w:r>
        <w:separator/>
      </w:r>
    </w:p>
  </w:footnote>
  <w:footnote w:type="continuationSeparator" w:id="0">
    <w:p w:rsidR="001F6FAC" w:rsidRDefault="001F6FAC" w:rsidP="0046039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4" type="#_x0000_t75" style="width:187.85pt;height:144.65pt" o:bullet="t">
        <v:imagedata r:id="rId1" o:title="artC8D2"/>
      </v:shape>
    </w:pict>
  </w:numPicBullet>
  <w:numPicBullet w:numPicBulletId="1">
    <w:pict>
      <v:shape id="_x0000_i1035" type="#_x0000_t75" style="width:150.25pt;height:130.25pt" o:bullet="t">
        <v:imagedata r:id="rId2" o:title="art4175"/>
      </v:shape>
    </w:pict>
  </w:numPicBullet>
  <w:abstractNum w:abstractNumId="0" w15:restartNumberingAfterBreak="0">
    <w:nsid w:val="0458650A"/>
    <w:multiLevelType w:val="hybridMultilevel"/>
    <w:tmpl w:val="E3D60DE0"/>
    <w:lvl w:ilvl="0" w:tplc="B3B4999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148E80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BB873D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60C5E5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CB2F3B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9B09CA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4DC2F9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CCEF96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CEEFBA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9D44DD0"/>
    <w:multiLevelType w:val="hybridMultilevel"/>
    <w:tmpl w:val="CF046906"/>
    <w:lvl w:ilvl="0" w:tplc="9EAE2104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BA6115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4C41F6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E88811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42C055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59A216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6B481C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E4E05C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182527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9BA2270"/>
    <w:multiLevelType w:val="hybridMultilevel"/>
    <w:tmpl w:val="893A098C"/>
    <w:lvl w:ilvl="0" w:tplc="57663F3E">
      <w:numFmt w:val="bullet"/>
      <w:lvlText w:val="-"/>
      <w:lvlJc w:val="left"/>
      <w:pPr>
        <w:ind w:left="216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" w15:restartNumberingAfterBreak="0">
    <w:nsid w:val="2A746001"/>
    <w:multiLevelType w:val="hybridMultilevel"/>
    <w:tmpl w:val="802A6AA4"/>
    <w:lvl w:ilvl="0" w:tplc="7830670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FA7AB008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8EC0FF0C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0804BA2E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02FA7956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73B21614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6D9447FE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3A2AEB86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F3441F28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4C40968"/>
    <w:multiLevelType w:val="hybridMultilevel"/>
    <w:tmpl w:val="1A3A79AC"/>
    <w:lvl w:ilvl="0" w:tplc="75B054FE">
      <w:numFmt w:val="bullet"/>
      <w:lvlText w:val="-"/>
      <w:lvlJc w:val="left"/>
      <w:pPr>
        <w:ind w:left="180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398327E4"/>
    <w:multiLevelType w:val="hybridMultilevel"/>
    <w:tmpl w:val="3C6A072C"/>
    <w:lvl w:ilvl="0" w:tplc="8042F47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A7E5656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799CC1AC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7E12F856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40EB186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15E45206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2CD6605C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CE0A588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7FECF38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6" w15:restartNumberingAfterBreak="0">
    <w:nsid w:val="39AE0ECE"/>
    <w:multiLevelType w:val="hybridMultilevel"/>
    <w:tmpl w:val="F4342CB0"/>
    <w:lvl w:ilvl="0" w:tplc="9ACAD2F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C333713"/>
    <w:multiLevelType w:val="hybridMultilevel"/>
    <w:tmpl w:val="0658B07A"/>
    <w:lvl w:ilvl="0" w:tplc="B8FC4BBE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</w:lvl>
    <w:lvl w:ilvl="1" w:tplc="18D87688" w:tentative="1">
      <w:start w:val="1"/>
      <w:numFmt w:val="decimal"/>
      <w:lvlText w:val="%2)"/>
      <w:lvlJc w:val="left"/>
      <w:pPr>
        <w:tabs>
          <w:tab w:val="num" w:pos="2520"/>
        </w:tabs>
        <w:ind w:left="2520" w:hanging="360"/>
      </w:pPr>
    </w:lvl>
    <w:lvl w:ilvl="2" w:tplc="D958B1AC" w:tentative="1">
      <w:start w:val="1"/>
      <w:numFmt w:val="decimal"/>
      <w:lvlText w:val="%3)"/>
      <w:lvlJc w:val="left"/>
      <w:pPr>
        <w:tabs>
          <w:tab w:val="num" w:pos="3240"/>
        </w:tabs>
        <w:ind w:left="3240" w:hanging="360"/>
      </w:pPr>
    </w:lvl>
    <w:lvl w:ilvl="3" w:tplc="C2769D08" w:tentative="1">
      <w:start w:val="1"/>
      <w:numFmt w:val="decimal"/>
      <w:lvlText w:val="%4)"/>
      <w:lvlJc w:val="left"/>
      <w:pPr>
        <w:tabs>
          <w:tab w:val="num" w:pos="3960"/>
        </w:tabs>
        <w:ind w:left="3960" w:hanging="360"/>
      </w:pPr>
    </w:lvl>
    <w:lvl w:ilvl="4" w:tplc="DAE2AB9A" w:tentative="1">
      <w:start w:val="1"/>
      <w:numFmt w:val="decimal"/>
      <w:lvlText w:val="%5)"/>
      <w:lvlJc w:val="left"/>
      <w:pPr>
        <w:tabs>
          <w:tab w:val="num" w:pos="4680"/>
        </w:tabs>
        <w:ind w:left="4680" w:hanging="360"/>
      </w:pPr>
    </w:lvl>
    <w:lvl w:ilvl="5" w:tplc="BB2E65AE" w:tentative="1">
      <w:start w:val="1"/>
      <w:numFmt w:val="decimal"/>
      <w:lvlText w:val="%6)"/>
      <w:lvlJc w:val="left"/>
      <w:pPr>
        <w:tabs>
          <w:tab w:val="num" w:pos="5400"/>
        </w:tabs>
        <w:ind w:left="5400" w:hanging="360"/>
      </w:pPr>
    </w:lvl>
    <w:lvl w:ilvl="6" w:tplc="531AA352" w:tentative="1">
      <w:start w:val="1"/>
      <w:numFmt w:val="decimal"/>
      <w:lvlText w:val="%7)"/>
      <w:lvlJc w:val="left"/>
      <w:pPr>
        <w:tabs>
          <w:tab w:val="num" w:pos="6120"/>
        </w:tabs>
        <w:ind w:left="6120" w:hanging="360"/>
      </w:pPr>
    </w:lvl>
    <w:lvl w:ilvl="7" w:tplc="16B6C16E" w:tentative="1">
      <w:start w:val="1"/>
      <w:numFmt w:val="decimal"/>
      <w:lvlText w:val="%8)"/>
      <w:lvlJc w:val="left"/>
      <w:pPr>
        <w:tabs>
          <w:tab w:val="num" w:pos="6840"/>
        </w:tabs>
        <w:ind w:left="6840" w:hanging="360"/>
      </w:pPr>
    </w:lvl>
    <w:lvl w:ilvl="8" w:tplc="2976DDAE" w:tentative="1">
      <w:start w:val="1"/>
      <w:numFmt w:val="decimal"/>
      <w:lvlText w:val="%9)"/>
      <w:lvlJc w:val="left"/>
      <w:pPr>
        <w:tabs>
          <w:tab w:val="num" w:pos="7560"/>
        </w:tabs>
        <w:ind w:left="7560" w:hanging="360"/>
      </w:pPr>
    </w:lvl>
  </w:abstractNum>
  <w:abstractNum w:abstractNumId="8" w15:restartNumberingAfterBreak="0">
    <w:nsid w:val="41216225"/>
    <w:multiLevelType w:val="hybridMultilevel"/>
    <w:tmpl w:val="63B82084"/>
    <w:lvl w:ilvl="0" w:tplc="9B0CAF7A">
      <w:numFmt w:val="bullet"/>
      <w:lvlText w:val="-"/>
      <w:lvlJc w:val="left"/>
      <w:pPr>
        <w:ind w:left="72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4443A39"/>
    <w:multiLevelType w:val="hybridMultilevel"/>
    <w:tmpl w:val="974CA630"/>
    <w:lvl w:ilvl="0" w:tplc="273461E4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C302020" w:tentative="1">
      <w:start w:val="1"/>
      <w:numFmt w:val="bullet"/>
      <w:lvlText w:val=""/>
      <w:lvlPicBulletId w:val="1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D2D619F2" w:tentative="1">
      <w:start w:val="1"/>
      <w:numFmt w:val="bullet"/>
      <w:lvlText w:val=""/>
      <w:lvlPicBulletId w:val="1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D77AE976" w:tentative="1">
      <w:start w:val="1"/>
      <w:numFmt w:val="bullet"/>
      <w:lvlText w:val=""/>
      <w:lvlPicBulletId w:val="1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3481B9A" w:tentative="1">
      <w:start w:val="1"/>
      <w:numFmt w:val="bullet"/>
      <w:lvlText w:val=""/>
      <w:lvlPicBulletId w:val="1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5308CC50" w:tentative="1">
      <w:start w:val="1"/>
      <w:numFmt w:val="bullet"/>
      <w:lvlText w:val=""/>
      <w:lvlPicBulletId w:val="1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C59A6094" w:tentative="1">
      <w:start w:val="1"/>
      <w:numFmt w:val="bullet"/>
      <w:lvlText w:val=""/>
      <w:lvlPicBulletId w:val="1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886F47A" w:tentative="1">
      <w:start w:val="1"/>
      <w:numFmt w:val="bullet"/>
      <w:lvlText w:val=""/>
      <w:lvlPicBulletId w:val="1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F7C3140" w:tentative="1">
      <w:start w:val="1"/>
      <w:numFmt w:val="bullet"/>
      <w:lvlText w:val=""/>
      <w:lvlPicBulletId w:val="1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0" w15:restartNumberingAfterBreak="0">
    <w:nsid w:val="4FCF0C32"/>
    <w:multiLevelType w:val="hybridMultilevel"/>
    <w:tmpl w:val="22C41868"/>
    <w:lvl w:ilvl="0" w:tplc="C9C4ED1A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23E7398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2EEA426A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6E900C5A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6F03FF8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85BABE3A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3572C69E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79A3AE4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D8E18AE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1" w15:restartNumberingAfterBreak="0">
    <w:nsid w:val="644B68A6"/>
    <w:multiLevelType w:val="hybridMultilevel"/>
    <w:tmpl w:val="CDE0977E"/>
    <w:lvl w:ilvl="0" w:tplc="3AEA7474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376A98C" w:tentative="1">
      <w:start w:val="1"/>
      <w:numFmt w:val="bullet"/>
      <w:lvlText w:val=""/>
      <w:lvlPicBulletId w:val="1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BD4AA72" w:tentative="1">
      <w:start w:val="1"/>
      <w:numFmt w:val="bullet"/>
      <w:lvlText w:val=""/>
      <w:lvlPicBulletId w:val="1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582ABB56" w:tentative="1">
      <w:start w:val="1"/>
      <w:numFmt w:val="bullet"/>
      <w:lvlText w:val=""/>
      <w:lvlPicBulletId w:val="1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7BAD21E" w:tentative="1">
      <w:start w:val="1"/>
      <w:numFmt w:val="bullet"/>
      <w:lvlText w:val=""/>
      <w:lvlPicBulletId w:val="1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4080F252" w:tentative="1">
      <w:start w:val="1"/>
      <w:numFmt w:val="bullet"/>
      <w:lvlText w:val=""/>
      <w:lvlPicBulletId w:val="1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E624AEC2" w:tentative="1">
      <w:start w:val="1"/>
      <w:numFmt w:val="bullet"/>
      <w:lvlText w:val=""/>
      <w:lvlPicBulletId w:val="1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B849EF2" w:tentative="1">
      <w:start w:val="1"/>
      <w:numFmt w:val="bullet"/>
      <w:lvlText w:val=""/>
      <w:lvlPicBulletId w:val="1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3AD20450" w:tentative="1">
      <w:start w:val="1"/>
      <w:numFmt w:val="bullet"/>
      <w:lvlText w:val=""/>
      <w:lvlPicBulletId w:val="1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2" w15:restartNumberingAfterBreak="0">
    <w:nsid w:val="6954779F"/>
    <w:multiLevelType w:val="hybridMultilevel"/>
    <w:tmpl w:val="BF1408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D3F536C"/>
    <w:multiLevelType w:val="hybridMultilevel"/>
    <w:tmpl w:val="B5B0AE98"/>
    <w:lvl w:ilvl="0" w:tplc="881C0C2E">
      <w:numFmt w:val="bullet"/>
      <w:lvlText w:val="-"/>
      <w:lvlJc w:val="left"/>
      <w:pPr>
        <w:ind w:left="72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D826626"/>
    <w:multiLevelType w:val="hybridMultilevel"/>
    <w:tmpl w:val="F7CAC6F0"/>
    <w:lvl w:ilvl="0" w:tplc="864C7BB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07068FC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6BE6774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6094781A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E163F7C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77620B6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40C8CDD0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94CE01A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436FD48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num w:numId="1">
    <w:abstractNumId w:val="8"/>
  </w:num>
  <w:num w:numId="2">
    <w:abstractNumId w:val="4"/>
  </w:num>
  <w:num w:numId="3">
    <w:abstractNumId w:val="2"/>
  </w:num>
  <w:num w:numId="4">
    <w:abstractNumId w:val="13"/>
  </w:num>
  <w:num w:numId="5">
    <w:abstractNumId w:val="12"/>
  </w:num>
  <w:num w:numId="6">
    <w:abstractNumId w:val="6"/>
  </w:num>
  <w:num w:numId="7">
    <w:abstractNumId w:val="7"/>
  </w:num>
  <w:num w:numId="8">
    <w:abstractNumId w:val="0"/>
  </w:num>
  <w:num w:numId="9">
    <w:abstractNumId w:val="1"/>
  </w:num>
  <w:num w:numId="10">
    <w:abstractNumId w:val="3"/>
  </w:num>
  <w:num w:numId="11">
    <w:abstractNumId w:val="5"/>
  </w:num>
  <w:num w:numId="12">
    <w:abstractNumId w:val="9"/>
  </w:num>
  <w:num w:numId="13">
    <w:abstractNumId w:val="11"/>
  </w:num>
  <w:num w:numId="14">
    <w:abstractNumId w:val="14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isplayBackgroundShape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7086"/>
    <w:rsid w:val="00006E13"/>
    <w:rsid w:val="0001584C"/>
    <w:rsid w:val="00033543"/>
    <w:rsid w:val="00036A5D"/>
    <w:rsid w:val="000378EC"/>
    <w:rsid w:val="0004220D"/>
    <w:rsid w:val="000802EF"/>
    <w:rsid w:val="00082054"/>
    <w:rsid w:val="00083864"/>
    <w:rsid w:val="000913A4"/>
    <w:rsid w:val="00097625"/>
    <w:rsid w:val="000A5E00"/>
    <w:rsid w:val="000D1C0E"/>
    <w:rsid w:val="000D2B33"/>
    <w:rsid w:val="000D7BCE"/>
    <w:rsid w:val="000E662A"/>
    <w:rsid w:val="000F10B8"/>
    <w:rsid w:val="000F7CC3"/>
    <w:rsid w:val="00107FAE"/>
    <w:rsid w:val="00113C8E"/>
    <w:rsid w:val="00150BA1"/>
    <w:rsid w:val="00162BFA"/>
    <w:rsid w:val="0016589D"/>
    <w:rsid w:val="00187CEB"/>
    <w:rsid w:val="0019077E"/>
    <w:rsid w:val="001A5A43"/>
    <w:rsid w:val="001A711B"/>
    <w:rsid w:val="001B4F90"/>
    <w:rsid w:val="001D3E18"/>
    <w:rsid w:val="001E6C8D"/>
    <w:rsid w:val="001E7194"/>
    <w:rsid w:val="001E790A"/>
    <w:rsid w:val="001F6FAC"/>
    <w:rsid w:val="002079D2"/>
    <w:rsid w:val="002114E4"/>
    <w:rsid w:val="00216DB5"/>
    <w:rsid w:val="002502F2"/>
    <w:rsid w:val="00261FE7"/>
    <w:rsid w:val="00267E87"/>
    <w:rsid w:val="0027430A"/>
    <w:rsid w:val="00277E95"/>
    <w:rsid w:val="0028584F"/>
    <w:rsid w:val="00294B8B"/>
    <w:rsid w:val="002A7758"/>
    <w:rsid w:val="002B4074"/>
    <w:rsid w:val="002B59FC"/>
    <w:rsid w:val="002E17D2"/>
    <w:rsid w:val="002E77B7"/>
    <w:rsid w:val="002E7B43"/>
    <w:rsid w:val="002F0C14"/>
    <w:rsid w:val="002F3C13"/>
    <w:rsid w:val="00314A21"/>
    <w:rsid w:val="003168E6"/>
    <w:rsid w:val="00316994"/>
    <w:rsid w:val="0032225F"/>
    <w:rsid w:val="00343C7C"/>
    <w:rsid w:val="00345A91"/>
    <w:rsid w:val="00353177"/>
    <w:rsid w:val="003563A2"/>
    <w:rsid w:val="0036038C"/>
    <w:rsid w:val="00360F0F"/>
    <w:rsid w:val="00362048"/>
    <w:rsid w:val="0036243A"/>
    <w:rsid w:val="00363153"/>
    <w:rsid w:val="00384592"/>
    <w:rsid w:val="0038488D"/>
    <w:rsid w:val="003869BF"/>
    <w:rsid w:val="003A3A3C"/>
    <w:rsid w:val="003A3F5E"/>
    <w:rsid w:val="003C2A6A"/>
    <w:rsid w:val="003F295E"/>
    <w:rsid w:val="00410474"/>
    <w:rsid w:val="00416BB0"/>
    <w:rsid w:val="00423A79"/>
    <w:rsid w:val="00424ED5"/>
    <w:rsid w:val="004256B0"/>
    <w:rsid w:val="00447F23"/>
    <w:rsid w:val="00451DA7"/>
    <w:rsid w:val="004554BB"/>
    <w:rsid w:val="0046039B"/>
    <w:rsid w:val="00471C66"/>
    <w:rsid w:val="00476B45"/>
    <w:rsid w:val="004936D1"/>
    <w:rsid w:val="004A0973"/>
    <w:rsid w:val="004A0CBB"/>
    <w:rsid w:val="004B23B7"/>
    <w:rsid w:val="004D5F65"/>
    <w:rsid w:val="004E0AF8"/>
    <w:rsid w:val="004F77D5"/>
    <w:rsid w:val="00523B35"/>
    <w:rsid w:val="00526D1D"/>
    <w:rsid w:val="00557F81"/>
    <w:rsid w:val="005621BF"/>
    <w:rsid w:val="0056532F"/>
    <w:rsid w:val="00566D77"/>
    <w:rsid w:val="005817E8"/>
    <w:rsid w:val="00584AD1"/>
    <w:rsid w:val="00587C95"/>
    <w:rsid w:val="00592973"/>
    <w:rsid w:val="005B009E"/>
    <w:rsid w:val="005B1E0A"/>
    <w:rsid w:val="005B4029"/>
    <w:rsid w:val="005B4296"/>
    <w:rsid w:val="005D148D"/>
    <w:rsid w:val="005D603D"/>
    <w:rsid w:val="005E32E1"/>
    <w:rsid w:val="005E6745"/>
    <w:rsid w:val="005E6A4B"/>
    <w:rsid w:val="005F1110"/>
    <w:rsid w:val="005F12D9"/>
    <w:rsid w:val="005F1475"/>
    <w:rsid w:val="00604A4F"/>
    <w:rsid w:val="00613F58"/>
    <w:rsid w:val="00616103"/>
    <w:rsid w:val="00622AE8"/>
    <w:rsid w:val="006276CA"/>
    <w:rsid w:val="00635B83"/>
    <w:rsid w:val="006363D4"/>
    <w:rsid w:val="00641FB2"/>
    <w:rsid w:val="0066504D"/>
    <w:rsid w:val="006666DB"/>
    <w:rsid w:val="00670C1B"/>
    <w:rsid w:val="00694C1B"/>
    <w:rsid w:val="00695C75"/>
    <w:rsid w:val="006A0011"/>
    <w:rsid w:val="006A6B23"/>
    <w:rsid w:val="006A6E41"/>
    <w:rsid w:val="006B530C"/>
    <w:rsid w:val="006C6281"/>
    <w:rsid w:val="006D3563"/>
    <w:rsid w:val="006E1C58"/>
    <w:rsid w:val="006F0BF3"/>
    <w:rsid w:val="006F1AFC"/>
    <w:rsid w:val="006F55DC"/>
    <w:rsid w:val="006F6708"/>
    <w:rsid w:val="0070313C"/>
    <w:rsid w:val="00705A67"/>
    <w:rsid w:val="00717934"/>
    <w:rsid w:val="00726BF4"/>
    <w:rsid w:val="00730F2F"/>
    <w:rsid w:val="00760E46"/>
    <w:rsid w:val="007767E1"/>
    <w:rsid w:val="007832C1"/>
    <w:rsid w:val="007864AB"/>
    <w:rsid w:val="00793C87"/>
    <w:rsid w:val="007C292C"/>
    <w:rsid w:val="007C77FD"/>
    <w:rsid w:val="007D1193"/>
    <w:rsid w:val="007E2A74"/>
    <w:rsid w:val="007E2AA6"/>
    <w:rsid w:val="007F560C"/>
    <w:rsid w:val="00817087"/>
    <w:rsid w:val="00840D2F"/>
    <w:rsid w:val="008466D3"/>
    <w:rsid w:val="00864085"/>
    <w:rsid w:val="00872F27"/>
    <w:rsid w:val="0088393B"/>
    <w:rsid w:val="00887166"/>
    <w:rsid w:val="008971B1"/>
    <w:rsid w:val="00897221"/>
    <w:rsid w:val="008A56DD"/>
    <w:rsid w:val="008B33D7"/>
    <w:rsid w:val="008B4156"/>
    <w:rsid w:val="008C0C00"/>
    <w:rsid w:val="008C3820"/>
    <w:rsid w:val="008D6666"/>
    <w:rsid w:val="008E71A9"/>
    <w:rsid w:val="0091200E"/>
    <w:rsid w:val="00912612"/>
    <w:rsid w:val="00926338"/>
    <w:rsid w:val="0093473E"/>
    <w:rsid w:val="00937E29"/>
    <w:rsid w:val="009523EF"/>
    <w:rsid w:val="00965C2A"/>
    <w:rsid w:val="0097567D"/>
    <w:rsid w:val="0097685D"/>
    <w:rsid w:val="00982A52"/>
    <w:rsid w:val="00995050"/>
    <w:rsid w:val="009A5510"/>
    <w:rsid w:val="009B5413"/>
    <w:rsid w:val="009C1FAA"/>
    <w:rsid w:val="009C3684"/>
    <w:rsid w:val="009D0A42"/>
    <w:rsid w:val="009D1B84"/>
    <w:rsid w:val="009D462F"/>
    <w:rsid w:val="009E19F7"/>
    <w:rsid w:val="009E2B10"/>
    <w:rsid w:val="009F3B19"/>
    <w:rsid w:val="00A00156"/>
    <w:rsid w:val="00A07E25"/>
    <w:rsid w:val="00A16122"/>
    <w:rsid w:val="00A26D1D"/>
    <w:rsid w:val="00A34355"/>
    <w:rsid w:val="00A56E5C"/>
    <w:rsid w:val="00A63921"/>
    <w:rsid w:val="00A70FD4"/>
    <w:rsid w:val="00A813E2"/>
    <w:rsid w:val="00A828E7"/>
    <w:rsid w:val="00A86705"/>
    <w:rsid w:val="00A90B07"/>
    <w:rsid w:val="00A92A1A"/>
    <w:rsid w:val="00A9520A"/>
    <w:rsid w:val="00AA40EB"/>
    <w:rsid w:val="00AA7311"/>
    <w:rsid w:val="00AC5E63"/>
    <w:rsid w:val="00AC6C0B"/>
    <w:rsid w:val="00AD7086"/>
    <w:rsid w:val="00AE2013"/>
    <w:rsid w:val="00AE2B6D"/>
    <w:rsid w:val="00AE464F"/>
    <w:rsid w:val="00AF4343"/>
    <w:rsid w:val="00AF6CF1"/>
    <w:rsid w:val="00B0048F"/>
    <w:rsid w:val="00B42979"/>
    <w:rsid w:val="00B4580F"/>
    <w:rsid w:val="00B464F9"/>
    <w:rsid w:val="00B47BB1"/>
    <w:rsid w:val="00B505C0"/>
    <w:rsid w:val="00B5124D"/>
    <w:rsid w:val="00B557C7"/>
    <w:rsid w:val="00B620E8"/>
    <w:rsid w:val="00B638C8"/>
    <w:rsid w:val="00B65253"/>
    <w:rsid w:val="00B71DEB"/>
    <w:rsid w:val="00BA4C6E"/>
    <w:rsid w:val="00BA7FC1"/>
    <w:rsid w:val="00BB1AD0"/>
    <w:rsid w:val="00BB768D"/>
    <w:rsid w:val="00BC3708"/>
    <w:rsid w:val="00BC5EFE"/>
    <w:rsid w:val="00BE09BE"/>
    <w:rsid w:val="00BE7FA9"/>
    <w:rsid w:val="00BE7FF5"/>
    <w:rsid w:val="00C32F45"/>
    <w:rsid w:val="00C40704"/>
    <w:rsid w:val="00C440CA"/>
    <w:rsid w:val="00C46288"/>
    <w:rsid w:val="00C60AEA"/>
    <w:rsid w:val="00C7232F"/>
    <w:rsid w:val="00CB755D"/>
    <w:rsid w:val="00CC507E"/>
    <w:rsid w:val="00CC65D7"/>
    <w:rsid w:val="00CD290A"/>
    <w:rsid w:val="00CD5304"/>
    <w:rsid w:val="00CD5355"/>
    <w:rsid w:val="00CE3F15"/>
    <w:rsid w:val="00CE5E33"/>
    <w:rsid w:val="00D06986"/>
    <w:rsid w:val="00D168CD"/>
    <w:rsid w:val="00D30F1F"/>
    <w:rsid w:val="00D6091A"/>
    <w:rsid w:val="00D64549"/>
    <w:rsid w:val="00D85940"/>
    <w:rsid w:val="00D90483"/>
    <w:rsid w:val="00D918F5"/>
    <w:rsid w:val="00DE333A"/>
    <w:rsid w:val="00DE6999"/>
    <w:rsid w:val="00DF53D8"/>
    <w:rsid w:val="00E13184"/>
    <w:rsid w:val="00E23E42"/>
    <w:rsid w:val="00E315E3"/>
    <w:rsid w:val="00E32305"/>
    <w:rsid w:val="00E43B9C"/>
    <w:rsid w:val="00E62DB6"/>
    <w:rsid w:val="00E7322E"/>
    <w:rsid w:val="00E765D2"/>
    <w:rsid w:val="00E87555"/>
    <w:rsid w:val="00EA4B80"/>
    <w:rsid w:val="00EB1EC6"/>
    <w:rsid w:val="00ED21B1"/>
    <w:rsid w:val="00ED454A"/>
    <w:rsid w:val="00EE3077"/>
    <w:rsid w:val="00EE5BA6"/>
    <w:rsid w:val="00EF6797"/>
    <w:rsid w:val="00EF6FA4"/>
    <w:rsid w:val="00EF7F31"/>
    <w:rsid w:val="00F075DD"/>
    <w:rsid w:val="00F14210"/>
    <w:rsid w:val="00F22AA0"/>
    <w:rsid w:val="00F23E0E"/>
    <w:rsid w:val="00F25396"/>
    <w:rsid w:val="00F43711"/>
    <w:rsid w:val="00F56D99"/>
    <w:rsid w:val="00F6220C"/>
    <w:rsid w:val="00F67ED7"/>
    <w:rsid w:val="00F73249"/>
    <w:rsid w:val="00FA179D"/>
    <w:rsid w:val="00FB004D"/>
    <w:rsid w:val="00FD34E3"/>
    <w:rsid w:val="00FD70AC"/>
    <w:rsid w:val="00FD7B98"/>
    <w:rsid w:val="00FE5BF0"/>
    <w:rsid w:val="00FF08BC"/>
    <w:rsid w:val="00FF6CA3"/>
    <w:rsid w:val="00FF7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502968"/>
  <w15:docId w15:val="{18121C71-27E0-49AC-AD89-BBB721F10C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67E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E5E33"/>
    <w:pPr>
      <w:ind w:left="720"/>
      <w:contextualSpacing/>
    </w:pPr>
  </w:style>
  <w:style w:type="table" w:styleId="a4">
    <w:name w:val="Table Grid"/>
    <w:basedOn w:val="a1"/>
    <w:uiPriority w:val="59"/>
    <w:rsid w:val="006B530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7F560C"/>
    <w:pPr>
      <w:autoSpaceDE w:val="0"/>
      <w:autoSpaceDN w:val="0"/>
      <w:adjustRightInd w:val="0"/>
      <w:spacing w:after="0" w:line="240" w:lineRule="auto"/>
    </w:pPr>
    <w:rPr>
      <w:rFonts w:ascii="TH Sarabun New" w:hAnsi="TH Sarabun New" w:cs="TH Sarabun New"/>
      <w:color w:val="000000"/>
      <w:sz w:val="24"/>
      <w:szCs w:val="24"/>
    </w:rPr>
  </w:style>
  <w:style w:type="paragraph" w:styleId="a5">
    <w:name w:val="Balloon Text"/>
    <w:basedOn w:val="a"/>
    <w:link w:val="a6"/>
    <w:uiPriority w:val="99"/>
    <w:semiHidden/>
    <w:unhideWhenUsed/>
    <w:rsid w:val="00E315E3"/>
    <w:pPr>
      <w:spacing w:after="0" w:line="240" w:lineRule="auto"/>
    </w:pPr>
    <w:rPr>
      <w:rFonts w:ascii="Leelawadee" w:hAnsi="Leelawadee" w:cs="Angsana New"/>
      <w:sz w:val="18"/>
      <w:szCs w:val="22"/>
    </w:rPr>
  </w:style>
  <w:style w:type="character" w:customStyle="1" w:styleId="a6">
    <w:name w:val="ข้อความบอลลูน อักขระ"/>
    <w:basedOn w:val="a0"/>
    <w:link w:val="a5"/>
    <w:uiPriority w:val="99"/>
    <w:semiHidden/>
    <w:rsid w:val="00E315E3"/>
    <w:rPr>
      <w:rFonts w:ascii="Leelawadee" w:hAnsi="Leelawadee" w:cs="Angsana New"/>
      <w:sz w:val="18"/>
      <w:szCs w:val="22"/>
    </w:rPr>
  </w:style>
  <w:style w:type="paragraph" w:styleId="a7">
    <w:name w:val="header"/>
    <w:basedOn w:val="a"/>
    <w:link w:val="a8"/>
    <w:uiPriority w:val="99"/>
    <w:unhideWhenUsed/>
    <w:rsid w:val="0046039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8">
    <w:name w:val="หัวกระดาษ อักขระ"/>
    <w:basedOn w:val="a0"/>
    <w:link w:val="a7"/>
    <w:uiPriority w:val="99"/>
    <w:rsid w:val="0046039B"/>
  </w:style>
  <w:style w:type="paragraph" w:styleId="a9">
    <w:name w:val="footer"/>
    <w:basedOn w:val="a"/>
    <w:link w:val="aa"/>
    <w:uiPriority w:val="99"/>
    <w:unhideWhenUsed/>
    <w:rsid w:val="0046039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a">
    <w:name w:val="ท้ายกระดาษ อักขระ"/>
    <w:basedOn w:val="a0"/>
    <w:link w:val="a9"/>
    <w:uiPriority w:val="99"/>
    <w:rsid w:val="0046039B"/>
  </w:style>
  <w:style w:type="paragraph" w:styleId="ab">
    <w:name w:val="Normal (Web)"/>
    <w:basedOn w:val="a"/>
    <w:uiPriority w:val="99"/>
    <w:semiHidden/>
    <w:unhideWhenUsed/>
    <w:rsid w:val="00A63921"/>
    <w:pPr>
      <w:spacing w:before="100" w:beforeAutospacing="1" w:after="100" w:afterAutospacing="1" w:line="240" w:lineRule="auto"/>
    </w:pPr>
    <w:rPr>
      <w:rFonts w:ascii="Angsana New" w:eastAsia="Times New Roman" w:hAnsi="Angsana New" w:cs="Angsana New"/>
      <w:sz w:val="28"/>
    </w:rPr>
  </w:style>
  <w:style w:type="paragraph" w:styleId="2">
    <w:name w:val="Body Text 2"/>
    <w:basedOn w:val="a"/>
    <w:link w:val="20"/>
    <w:semiHidden/>
    <w:rsid w:val="00897221"/>
    <w:pPr>
      <w:tabs>
        <w:tab w:val="left" w:pos="308"/>
        <w:tab w:val="left" w:pos="742"/>
        <w:tab w:val="left" w:pos="1540"/>
      </w:tabs>
      <w:spacing w:after="0" w:line="240" w:lineRule="auto"/>
      <w:jc w:val="thaiDistribute"/>
    </w:pPr>
    <w:rPr>
      <w:rFonts w:ascii="Angsana New" w:eastAsia="Times New Roman" w:hAnsi="Angsana New" w:cs="Angsana New"/>
      <w:sz w:val="32"/>
      <w:szCs w:val="32"/>
    </w:rPr>
  </w:style>
  <w:style w:type="character" w:customStyle="1" w:styleId="20">
    <w:name w:val="เนื้อความ 2 อักขระ"/>
    <w:basedOn w:val="a0"/>
    <w:link w:val="2"/>
    <w:semiHidden/>
    <w:rsid w:val="00897221"/>
    <w:rPr>
      <w:rFonts w:ascii="Angsana New" w:eastAsia="Times New Roman" w:hAnsi="Angsana New" w:cs="Angsana New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842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1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41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5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57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120439">
          <w:marLeft w:val="152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08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7457337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6152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85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86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625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460971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400802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835477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8544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94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126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2569836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6980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86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6972514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5543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13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15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56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29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4367762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799830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718757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544636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532108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48122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783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787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4297476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4578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51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004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0301953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447217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532598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04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2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3968280">
          <w:marLeft w:val="152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646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55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9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627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77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8616612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339936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572898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19" Type="http://schemas.openxmlformats.org/officeDocument/2006/relationships/image" Target="media/image9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5.wmf"/><Relationship Id="rId64" Type="http://schemas.openxmlformats.org/officeDocument/2006/relationships/fontTable" Target="fontTable.xml"/><Relationship Id="rId8" Type="http://schemas.openxmlformats.org/officeDocument/2006/relationships/image" Target="media/image3.png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F5A8E5E-A81B-4BC2-BF70-33A3BF0BEF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1574</Words>
  <Characters>8977</Characters>
  <Application>Microsoft Office Word</Application>
  <DocSecurity>0</DocSecurity>
  <Lines>74</Lines>
  <Paragraphs>21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ชิต</dc:creator>
  <cp:lastModifiedBy>Windows User</cp:lastModifiedBy>
  <cp:revision>4</cp:revision>
  <cp:lastPrinted>2017-10-11T16:09:00Z</cp:lastPrinted>
  <dcterms:created xsi:type="dcterms:W3CDTF">2018-01-29T04:19:00Z</dcterms:created>
  <dcterms:modified xsi:type="dcterms:W3CDTF">2018-01-29T04:22:00Z</dcterms:modified>
</cp:coreProperties>
</file>